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440A" w:rsidRDefault="00B800B3" w:rsidP="00D1440A">
      <w:pPr>
        <w:pStyle w:val="Heading"/>
        <w:spacing w:line="276" w:lineRule="auto"/>
      </w:pPr>
      <w:r>
        <w:t xml:space="preserve">Checkpoint Task: </w:t>
      </w:r>
      <w:r w:rsidR="00D1440A">
        <w:t>Equations</w:t>
      </w:r>
    </w:p>
    <w:p w:rsidR="00D1440A" w:rsidRPr="00D1440A" w:rsidRDefault="00D1440A" w:rsidP="00D1440A">
      <w:pPr>
        <w:pStyle w:val="Heading"/>
        <w:spacing w:line="276" w:lineRule="auto"/>
        <w:rPr>
          <w:sz w:val="28"/>
          <w:szCs w:val="28"/>
        </w:rPr>
      </w:pPr>
    </w:p>
    <w:p w:rsidR="00B800B3" w:rsidRPr="00D1440A" w:rsidRDefault="00B800B3" w:rsidP="00D1440A">
      <w:pPr>
        <w:pStyle w:val="Heading"/>
        <w:spacing w:line="276" w:lineRule="auto"/>
        <w:rPr>
          <w:sz w:val="28"/>
          <w:szCs w:val="28"/>
        </w:rPr>
      </w:pPr>
      <w:r w:rsidRPr="00D1440A">
        <w:rPr>
          <w:sz w:val="28"/>
          <w:szCs w:val="28"/>
        </w:rPr>
        <w:t>Starter Activity</w:t>
      </w:r>
      <w:r w:rsidR="00D1440A">
        <w:rPr>
          <w:sz w:val="28"/>
          <w:szCs w:val="28"/>
        </w:rPr>
        <w:t xml:space="preserve">: </w:t>
      </w:r>
      <w:r w:rsidRPr="00D1440A">
        <w:rPr>
          <w:sz w:val="28"/>
          <w:szCs w:val="28"/>
        </w:rPr>
        <w:t>How many ways can you rewrite this equation?</w:t>
      </w:r>
    </w:p>
    <w:p w:rsidR="00D1440A" w:rsidRDefault="00D1440A" w:rsidP="00B800B3"/>
    <w:p w:rsidR="00B800B3" w:rsidRDefault="00B800B3" w:rsidP="00B800B3">
      <w:r>
        <w:t>W</w:t>
      </w:r>
      <w:r w:rsidRPr="00FF7F50">
        <w:t xml:space="preserve">ork with your partner to find </w:t>
      </w:r>
      <w:r>
        <w:t>different</w:t>
      </w:r>
      <w:r w:rsidRPr="00FF7F50">
        <w:t xml:space="preserve"> way</w:t>
      </w:r>
      <w:r>
        <w:t>s of writing this equation.</w:t>
      </w:r>
    </w:p>
    <w:p w:rsidR="00B800B3" w:rsidRDefault="00B800B3" w:rsidP="00B800B3"/>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r>
        <w:rPr>
          <w:noProof/>
        </w:rPr>
        <mc:AlternateContent>
          <mc:Choice Requires="wpg">
            <w:drawing>
              <wp:anchor distT="0" distB="0" distL="114300" distR="114300" simplePos="0" relativeHeight="251734528" behindDoc="0" locked="0" layoutInCell="1" allowOverlap="1" wp14:anchorId="6F411493" wp14:editId="2EBF4576">
                <wp:simplePos x="0" y="0"/>
                <wp:positionH relativeFrom="column">
                  <wp:posOffset>-500380</wp:posOffset>
                </wp:positionH>
                <wp:positionV relativeFrom="paragraph">
                  <wp:posOffset>149860</wp:posOffset>
                </wp:positionV>
                <wp:extent cx="6760953" cy="4545817"/>
                <wp:effectExtent l="0" t="0" r="20955" b="26670"/>
                <wp:wrapNone/>
                <wp:docPr id="54" name="Group 54" title="Starter activity"/>
                <wp:cNvGraphicFramePr/>
                <a:graphic xmlns:a="http://schemas.openxmlformats.org/drawingml/2006/main">
                  <a:graphicData uri="http://schemas.microsoft.com/office/word/2010/wordprocessingGroup">
                    <wpg:wgp>
                      <wpg:cNvGrpSpPr/>
                      <wpg:grpSpPr>
                        <a:xfrm>
                          <a:off x="0" y="0"/>
                          <a:ext cx="6760953" cy="4545817"/>
                          <a:chOff x="0" y="0"/>
                          <a:chExt cx="6760953" cy="4545817"/>
                        </a:xfrm>
                      </wpg:grpSpPr>
                      <wps:wsp>
                        <wps:cNvPr id="55" name="Text Box 2"/>
                        <wps:cNvSpPr txBox="1">
                          <a:spLocks noChangeArrowheads="1"/>
                        </wps:cNvSpPr>
                        <wps:spPr bwMode="auto">
                          <a:xfrm>
                            <a:off x="2264735" y="0"/>
                            <a:ext cx="2231390" cy="462915"/>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56" name="Text Box 2"/>
                        <wps:cNvSpPr txBox="1">
                          <a:spLocks noChangeArrowheads="1"/>
                        </wps:cNvSpPr>
                        <wps:spPr bwMode="auto">
                          <a:xfrm>
                            <a:off x="4284921" y="925032"/>
                            <a:ext cx="2231390" cy="431800"/>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57" name="Text Box 2"/>
                        <wps:cNvSpPr txBox="1">
                          <a:spLocks noChangeArrowheads="1"/>
                        </wps:cNvSpPr>
                        <wps:spPr bwMode="auto">
                          <a:xfrm>
                            <a:off x="4528953" y="2061258"/>
                            <a:ext cx="2232000" cy="432000"/>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58" name="Text Box 2"/>
                        <wps:cNvSpPr txBox="1">
                          <a:spLocks noChangeArrowheads="1"/>
                        </wps:cNvSpPr>
                        <wps:spPr bwMode="auto">
                          <a:xfrm>
                            <a:off x="4284921" y="3115339"/>
                            <a:ext cx="2231390" cy="431800"/>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59" name="Text Box 2"/>
                        <wps:cNvSpPr txBox="1">
                          <a:spLocks noChangeArrowheads="1"/>
                        </wps:cNvSpPr>
                        <wps:spPr bwMode="auto">
                          <a:xfrm>
                            <a:off x="2264735" y="4082902"/>
                            <a:ext cx="2231390" cy="462915"/>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60" name="Text Box 2"/>
                        <wps:cNvSpPr txBox="1">
                          <a:spLocks noChangeArrowheads="1"/>
                        </wps:cNvSpPr>
                        <wps:spPr bwMode="auto">
                          <a:xfrm>
                            <a:off x="233917" y="3115339"/>
                            <a:ext cx="2231390" cy="462915"/>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61" name="Text Box 2"/>
                        <wps:cNvSpPr txBox="1">
                          <a:spLocks noChangeArrowheads="1"/>
                        </wps:cNvSpPr>
                        <wps:spPr bwMode="auto">
                          <a:xfrm>
                            <a:off x="0" y="2052083"/>
                            <a:ext cx="2232000" cy="463138"/>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62" name="Text Box 2"/>
                        <wps:cNvSpPr txBox="1">
                          <a:spLocks noChangeArrowheads="1"/>
                        </wps:cNvSpPr>
                        <wps:spPr bwMode="auto">
                          <a:xfrm>
                            <a:off x="233917" y="893135"/>
                            <a:ext cx="2231390" cy="462915"/>
                          </a:xfrm>
                          <a:prstGeom prst="rect">
                            <a:avLst/>
                          </a:prstGeom>
                          <a:solidFill>
                            <a:srgbClr val="FFFFFF"/>
                          </a:solidFill>
                          <a:ln w="12700">
                            <a:solidFill>
                              <a:srgbClr val="C00000"/>
                            </a:solidFill>
                            <a:miter lim="800000"/>
                            <a:headEnd/>
                            <a:tailEnd/>
                          </a:ln>
                        </wps:spPr>
                        <wps:txbx>
                          <w:txbxContent>
                            <w:p w:rsidR="00B800B3" w:rsidRPr="00803BCD" w:rsidRDefault="00B800B3" w:rsidP="00B800B3">
                              <w:pPr>
                                <w:jc w:val="center"/>
                                <w:rPr>
                                  <w:rFonts w:cs="Arial"/>
                                  <w:sz w:val="40"/>
                                  <w:szCs w:val="40"/>
                                </w:rPr>
                              </w:pPr>
                            </w:p>
                          </w:txbxContent>
                        </wps:txbx>
                        <wps:bodyPr rot="0" vert="horz" wrap="square" lIns="91440" tIns="45720" rIns="91440" bIns="45720" anchor="t" anchorCtr="0">
                          <a:noAutofit/>
                        </wps:bodyPr>
                      </wps:wsp>
                      <wps:wsp>
                        <wps:cNvPr id="63" name="Text Box 2"/>
                        <wps:cNvSpPr txBox="1">
                          <a:spLocks noChangeArrowheads="1"/>
                        </wps:cNvSpPr>
                        <wps:spPr bwMode="auto">
                          <a:xfrm>
                            <a:off x="2498651" y="2052083"/>
                            <a:ext cx="1763395" cy="431800"/>
                          </a:xfrm>
                          <a:prstGeom prst="rect">
                            <a:avLst/>
                          </a:prstGeom>
                          <a:solidFill>
                            <a:srgbClr val="FFFFFF"/>
                          </a:solidFill>
                          <a:ln w="12700">
                            <a:solidFill>
                              <a:srgbClr val="C00000"/>
                            </a:solidFill>
                            <a:miter lim="800000"/>
                            <a:headEnd/>
                            <a:tailEnd/>
                          </a:ln>
                        </wps:spPr>
                        <wps:txbx>
                          <w:txbxContent>
                            <w:p w:rsidR="00B800B3" w:rsidRPr="00F458E5" w:rsidRDefault="00B800B3" w:rsidP="00B800B3">
                              <w:pPr>
                                <w:jc w:val="center"/>
                                <w:rPr>
                                  <w:sz w:val="40"/>
                                  <w:szCs w:val="40"/>
                                </w:rPr>
                              </w:pPr>
                              <w:proofErr w:type="gramStart"/>
                              <w:r w:rsidRPr="00F458E5">
                                <w:rPr>
                                  <w:sz w:val="40"/>
                                  <w:szCs w:val="40"/>
                                </w:rPr>
                                <w:t>7</w:t>
                              </w:r>
                              <w:r w:rsidRPr="00803BCD">
                                <w:rPr>
                                  <w:i/>
                                  <w:sz w:val="40"/>
                                  <w:szCs w:val="40"/>
                                </w:rPr>
                                <w:t>x</w:t>
                              </w:r>
                              <w:proofErr w:type="gramEnd"/>
                              <w:r>
                                <w:rPr>
                                  <w:sz w:val="40"/>
                                  <w:szCs w:val="40"/>
                                </w:rPr>
                                <w:t xml:space="preserve"> + 5 </w:t>
                              </w:r>
                              <w:r w:rsidRPr="00F458E5">
                                <w:rPr>
                                  <w:sz w:val="40"/>
                                  <w:szCs w:val="40"/>
                                </w:rPr>
                                <w:t>= 23</w:t>
                              </w:r>
                            </w:p>
                          </w:txbxContent>
                        </wps:txbx>
                        <wps:bodyPr rot="0" vert="horz" wrap="square" lIns="91440" tIns="45720" rIns="91440" bIns="45720" anchor="t" anchorCtr="0">
                          <a:noAutofit/>
                        </wps:bodyPr>
                      </wps:wsp>
                      <wps:wsp>
                        <wps:cNvPr id="288" name="Straight Arrow Connector 288"/>
                        <wps:cNvCnPr/>
                        <wps:spPr>
                          <a:xfrm flipV="1">
                            <a:off x="3381154" y="478465"/>
                            <a:ext cx="0" cy="158369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89" name="Straight Arrow Connector 289"/>
                        <wps:cNvCnPr/>
                        <wps:spPr>
                          <a:xfrm>
                            <a:off x="3381154" y="2488018"/>
                            <a:ext cx="0" cy="158369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0" name="Straight Arrow Connector 290"/>
                        <wps:cNvCnPr/>
                        <wps:spPr>
                          <a:xfrm flipH="1" flipV="1">
                            <a:off x="2126512" y="1371600"/>
                            <a:ext cx="818190" cy="668788"/>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1" name="Straight Arrow Connector 291"/>
                        <wps:cNvCnPr/>
                        <wps:spPr>
                          <a:xfrm flipH="1">
                            <a:off x="2243470" y="2275367"/>
                            <a:ext cx="254665"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4" name="Straight Arrow Connector 294"/>
                        <wps:cNvCnPr/>
                        <wps:spPr>
                          <a:xfrm>
                            <a:off x="4274289" y="2275367"/>
                            <a:ext cx="254665"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5" name="Straight Arrow Connector 295"/>
                        <wps:cNvCnPr/>
                        <wps:spPr>
                          <a:xfrm flipH="1">
                            <a:off x="2158410" y="2498651"/>
                            <a:ext cx="796925" cy="59436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6" name="Straight Arrow Connector 296"/>
                        <wps:cNvCnPr/>
                        <wps:spPr>
                          <a:xfrm>
                            <a:off x="3965944" y="2498651"/>
                            <a:ext cx="796925" cy="59436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9" name="Straight Arrow Connector 299"/>
                        <wps:cNvCnPr/>
                        <wps:spPr>
                          <a:xfrm flipV="1">
                            <a:off x="3944679" y="1371600"/>
                            <a:ext cx="818190" cy="668788"/>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54" o:spid="_x0000_s1026" alt="Title: Starter activity" style="position:absolute;margin-left:-39.4pt;margin-top:11.8pt;width:532.35pt;height:357.95pt;z-index:251734528;mso-width-relative:margin;mso-height-relative:margin" coordsize="67609,4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">
                <v:shapetype id="_x0000_t202" coordsize="21600,21600" o:spt="202" path="m,l,21600r21600,l21600,xe">
                  <v:stroke joinstyle="miter"/>
                  <v:path gradientshapeok="t" o:connecttype="rect"/>
                </v:shapetype>
                <v:shape id="Text Box 2" o:spid="_x0000_s1027" type="#_x0000_t202" style="position:absolute;left:22647;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T68UA&#10;AADbAAAADwAAAGRycy9kb3ducmV2LnhtbESPQWvCQBSE70L/w/IKvelGIUVTVxFF2kMpGBXa2yP7&#10;mkSzb8PuNqb99V1B8DjMzDfMfNmbRnTkfG1ZwXiUgCAurK65VHDYb4dTED4ga2wsk4Jf8rBcPAzm&#10;mGl74R11eShFhLDPUEEVQptJ6YuKDPqRbYmj922dwRClK6V2eIlw08hJkjxLgzXHhQpbWldUnPMf&#10;o+Bze3qVx4P9SCd5083S903hvv6UenrsVy8gAvXhHr6137SCNIXrl/gD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BPrxQAAANsAAAAPAAAAAAAAAAAAAAAAAJgCAABkcnMv&#10;ZG93bnJldi54bWxQSwUGAAAAAAQABAD1AAAAigMAAAAA&#10;" strokecolor="#c00000" strokeweight="1pt">
                  <v:textbox>
                    <w:txbxContent>
                      <w:p w:rsidR="00B800B3" w:rsidRPr="00803BCD" w:rsidRDefault="00B800B3" w:rsidP="00B800B3">
                        <w:pPr>
                          <w:jc w:val="center"/>
                          <w:rPr>
                            <w:rFonts w:cs="Arial"/>
                            <w:sz w:val="40"/>
                            <w:szCs w:val="40"/>
                          </w:rPr>
                        </w:pPr>
                      </w:p>
                    </w:txbxContent>
                  </v:textbox>
                </v:shape>
                <v:shape id="Text Box 2" o:spid="_x0000_s1028" type="#_x0000_t202" style="position:absolute;left:42849;top:9250;width:2231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NnMYA&#10;AADbAAAADwAAAGRycy9kb3ducmV2LnhtbESPQWvCQBSE74X+h+UJvdWNQqRGVykVsYdSaFTQ2yP7&#10;TGKzb8PuNkZ/fbcg9DjMzDfMfNmbRnTkfG1ZwWiYgCAurK65VLDbrp9fQPiArLGxTAqu5GG5eHyY&#10;Y6bthb+oy0MpIoR9hgqqENpMSl9UZNAPbUscvZN1BkOUrpTa4SXCTSPHSTKRBmuOCxW29FZR8Z3/&#10;GAWH9Xkj9zv7mY7zppumH6vCHW9KPQ361xmIQH34D9/b71pBOoG/L/E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aNnMYAAADbAAAADwAAAAAAAAAAAAAAAACYAgAAZHJz&#10;L2Rvd25yZXYueG1sUEsFBgAAAAAEAAQA9QAAAIs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29" type="#_x0000_t202" style="position:absolute;left:45289;top:20612;width:2232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ooB8YA&#10;AADbAAAADwAAAGRycy9kb3ducmV2LnhtbESPQWvCQBSE74X+h+UJvdWNQmyNrlJapB5Kwaigt0f2&#10;mcRm34bdbUz99W6h0OMwM98w82VvGtGR87VlBaNhAoK4sLrmUsFuu3p8BuEDssbGMin4IQ/Lxf3d&#10;HDNtL7yhLg+liBD2GSqoQmgzKX1RkUE/tC1x9E7WGQxRulJqh5cIN40cJ8lEGqw5LlTY0mtFxVf+&#10;bRQcVud3ud/Zz3ScN900/Xgr3PGq1MOgf5mBCNSH//Bfe60VpE/w+yX+AL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ooB8YAAADbAAAADwAAAAAAAAAAAAAAAACYAgAAZHJz&#10;L2Rvd25yZXYueG1sUEsFBgAAAAAEAAQA9QAAAIs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0" type="#_x0000_t202" style="position:absolute;left:42849;top:31153;width:2231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8dcMA&#10;AADbAAAADwAAAGRycy9kb3ducmV2LnhtbERPz2vCMBS+C/sfwhvspumEjq0aZUxEDyLYVdDbo3lr&#10;uzUvJclq519vDgOPH9/v+XIwrejJ+caygudJAoK4tLrhSkHxuR6/gvABWWNrmRT8kYfl4mE0x0zb&#10;Cx+oz0MlYgj7DBXUIXSZlL6syaCf2I44cl/WGQwRukpqh5cYblo5TZIXabDh2FBjRx81lT/5r1Fw&#10;Wn9v5LGw+3Sat/1buluV7nxV6ulxeJ+BCDSEu/jfvdUK0jg2fok/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W8dcMAAADbAAAADwAAAAAAAAAAAAAAAACYAgAAZHJzL2Rv&#10;d25yZXYueG1sUEsFBgAAAAAEAAQA9QAAAIg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1" type="#_x0000_t202" style="position:absolute;left:22647;top:40829;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kZ7sYA&#10;AADbAAAADwAAAGRycy9kb3ducmV2LnhtbESPQWvCQBSE74X+h+UJvdWNQqRGVykt0h6K0Kigt0f2&#10;mcRm34bdbYz++m5B8DjMzDfMfNmbRnTkfG1ZwWiYgCAurK65VLDdrJ5fQPiArLGxTAou5GG5eHyY&#10;Y6btmb+py0MpIoR9hgqqENpMSl9UZNAPbUscvaN1BkOUrpTa4TnCTSPHSTKRBmuOCxW29FZR8ZP/&#10;GgX71elD7rZ2nY7zppumX++FO1yVehr0rzMQgfpwD9/an1pBOoX/L/EH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kZ7sYAAADbAAAADwAAAAAAAAAAAAAAAACYAgAAZHJz&#10;L2Rvd25yZXYueG1sUEsFBgAAAAAEAAQA9QAAAIs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2" type="#_x0000_t202" style="position:absolute;left:2339;top:31153;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6zsIA&#10;AADbAAAADwAAAGRycy9kb3ducmV2LnhtbERPz2vCMBS+D/wfwhO8zVRBmdUooogexmCdgt4ezbOt&#10;Ni8libXbX78cBjt+fL8Xq87UoiXnK8sKRsMEBHFudcWFguPX7vUNhA/IGmvLpOCbPKyWvZcFpto+&#10;+ZPaLBQihrBPUUEZQpNK6fOSDPqhbYgjd7XOYIjQFVI7fMZwU8txkkylwYpjQ4kNbUrK79nDKDjv&#10;bnt5OtqPyTir29nkfZu7y49Sg363noMI1IV/8Z/7oBVM4/r4Jf4A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73rOwgAAANsAAAAPAAAAAAAAAAAAAAAAAJgCAABkcnMvZG93&#10;bnJldi54bWxQSwUGAAAAAAQABAD1AAAAhwM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3" type="#_x0000_t202" style="position:absolute;top:20520;width:22320;height:4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PfVcYA&#10;AADbAAAADwAAAGRycy9kb3ducmV2LnhtbESPQWvCQBSE74L/YXlCb3WjoNTUVcQi7aEUjBHa2yP7&#10;mkSzb8PuNqb99V1B8DjMzDfMct2bRnTkfG1ZwWScgCAurK65VJAfdo9PIHxA1thYJgW/5GG9Gg6W&#10;mGp74T11WShFhLBPUUEVQptK6YuKDPqxbYmj922dwRClK6V2eIlw08hpksylwZrjQoUtbSsqztmP&#10;UfC5O73KY24/ZtOs6Raz95fCff0p9TDqN88gAvXhHr6137SC+QSuX+IP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6PfVcYAAADbAAAADwAAAAAAAAAAAAAAAACYAgAAZHJz&#10;L2Rvd25yZXYueG1sUEsFBgAAAAAEAAQA9QAAAIs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4" type="#_x0000_t202" style="position:absolute;left:2339;top:8931;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FBIsYA&#10;AADbAAAADwAAAGRycy9kb3ducmV2LnhtbESPQWvCQBSE74X+h+UJvdWNAaVGVykVsYdSaFTQ2yP7&#10;TGKzb8PuNkZ/fbcg9DjMzDfMfNmbRnTkfG1ZwWiYgCAurK65VLDbrp9fQPiArLGxTAqu5GG5eHyY&#10;Y6bthb+oy0MpIoR9hgqqENpMSl9UZNAPbUscvZN1BkOUrpTa4SXCTSPTJJlIgzXHhQpbequo+M5/&#10;jILD+ryR+539HKd5003HH6vCHW9KPQ361xmIQH34D9/b71rBJIW/L/EH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3FBIsYAAADbAAAADwAAAAAAAAAAAAAAAACYAgAAZHJz&#10;L2Rvd25yZXYueG1sUEsFBgAAAAAEAAQA9QAAAIsDAAAAAA==&#10;" strokecolor="#c00000" strokeweight="1pt">
                  <v:textbox>
                    <w:txbxContent>
                      <w:p w:rsidR="00B800B3" w:rsidRPr="00803BCD" w:rsidRDefault="00B800B3" w:rsidP="00B800B3">
                        <w:pPr>
                          <w:jc w:val="center"/>
                          <w:rPr>
                            <w:rFonts w:cs="Arial"/>
                            <w:sz w:val="40"/>
                            <w:szCs w:val="40"/>
                          </w:rPr>
                        </w:pPr>
                      </w:p>
                    </w:txbxContent>
                  </v:textbox>
                </v:shape>
                <v:shape id="Text Box 2" o:spid="_x0000_s1035" type="#_x0000_t202" style="position:absolute;left:24986;top:20520;width:1763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3kucYA&#10;AADbAAAADwAAAGRycy9kb3ducmV2LnhtbESPQWvCQBSE7wX/w/KE3upGi6LRVUqLtIciGBX09sg+&#10;k9js27C7jWl/fbcgeBxm5htmsepMLVpyvrKsYDhIQBDnVldcKNjv1k9TED4ga6wtk4If8rBa9h4W&#10;mGp75S21WShEhLBPUUEZQpNK6fOSDPqBbYijd7bOYIjSFVI7vEa4qeUoSSbSYMVxocSGXkvKv7Jv&#10;o+C4vrzLw95uxqOsbmfjz7fcnX6Veux3L3MQgbpwD9/aH1rB5Bn+v8Qf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3kucYAAADbAAAADwAAAAAAAAAAAAAAAACYAgAAZHJz&#10;L2Rvd25yZXYueG1sUEsFBgAAAAAEAAQA9QAAAIsDAAAAAA==&#10;" strokecolor="#c00000" strokeweight="1pt">
                  <v:textbox>
                    <w:txbxContent>
                      <w:p w:rsidR="00B800B3" w:rsidRPr="00F458E5" w:rsidRDefault="00B800B3" w:rsidP="00B800B3">
                        <w:pPr>
                          <w:jc w:val="center"/>
                          <w:rPr>
                            <w:sz w:val="40"/>
                            <w:szCs w:val="40"/>
                          </w:rPr>
                        </w:pPr>
                        <w:proofErr w:type="gramStart"/>
                        <w:r w:rsidRPr="00F458E5">
                          <w:rPr>
                            <w:sz w:val="40"/>
                            <w:szCs w:val="40"/>
                          </w:rPr>
                          <w:t>7</w:t>
                        </w:r>
                        <w:r w:rsidRPr="00803BCD">
                          <w:rPr>
                            <w:i/>
                            <w:sz w:val="40"/>
                            <w:szCs w:val="40"/>
                          </w:rPr>
                          <w:t>x</w:t>
                        </w:r>
                        <w:proofErr w:type="gramEnd"/>
                        <w:r>
                          <w:rPr>
                            <w:sz w:val="40"/>
                            <w:szCs w:val="40"/>
                          </w:rPr>
                          <w:t xml:space="preserve"> + 5 </w:t>
                        </w:r>
                        <w:r w:rsidRPr="00F458E5">
                          <w:rPr>
                            <w:sz w:val="40"/>
                            <w:szCs w:val="40"/>
                          </w:rPr>
                          <w:t>= 23</w:t>
                        </w:r>
                      </w:p>
                    </w:txbxContent>
                  </v:textbox>
                </v:shape>
                <v:shapetype id="_x0000_t32" coordsize="21600,21600" o:spt="32" o:oned="t" path="m,l21600,21600e" filled="f">
                  <v:path arrowok="t" fillok="f" o:connecttype="none"/>
                  <o:lock v:ext="edit" shapetype="t"/>
                </v:shapetype>
                <v:shape id="Straight Arrow Connector 288" o:spid="_x0000_s1036" type="#_x0000_t32" style="position:absolute;left:33811;top:4784;width:0;height:15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0qsIAAADcAAAADwAAAGRycy9kb3ducmV2LnhtbERPTYvCMBC9C/6HMII3TRVcpBplWdB6&#10;ENeqB49DM9uWbSalibX1128OCx4f73u97UwlWmpcaVnBbBqBIM6sLjlXcLvuJksQziNrrCyTgp4c&#10;bDfDwRpjbZ+cUnvxuQgh7GJUUHhfx1K6rCCDbmpr4sD92MagD7DJpW7wGcJNJedR9CENlhwaCqzp&#10;q6Ds9/IwCvLU3M9J33/3+/vrdGxNsvBdotR41H2uQHjq/Fv87z5oBfNlWBvOh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i0qsIAAADcAAAADwAAAAAAAAAAAAAA&#10;AAChAgAAZHJzL2Rvd25yZXYueG1sUEsFBgAAAAAEAAQA+QAAAJADAAAAAA==&#10;" strokecolor="#4f81bd [3204]" strokeweight="2pt">
                  <v:stroke endarrow="open"/>
                  <v:shadow on="t" color="black" opacity="24903f" origin=",.5" offset="0,.55556mm"/>
                </v:shape>
                <v:shape id="Straight Arrow Connector 289" o:spid="_x0000_s1037" type="#_x0000_t32" style="position:absolute;left:33811;top:24880;width:0;height:158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mP8MAAADcAAAADwAAAGRycy9kb3ducmV2LnhtbESP3YrCMBSE7wXfIRzBO00VVrQaRURh&#10;QXfBv/tjc2yrzUlJonbffrOw4OUwM98ws0VjKvEk50vLCgb9BARxZnXJuYLTcdMbg/ABWWNlmRT8&#10;kIfFvN2aYarti/f0PIRcRAj7FBUUIdSplD4ryKDv25o4elfrDIYoXS61w1eEm0oOk2QkDZYcFwqs&#10;aVVQdj88jIKPtdsv69vu+H12fvOw5cV93bZKdTvNcgoiUBPe4f/2p1YwHE/g70w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uJj/DAAAA3AAAAA8AAAAAAAAAAAAA&#10;AAAAoQIAAGRycy9kb3ducmV2LnhtbFBLBQYAAAAABAAEAPkAAACRAwAAAAA=&#10;" strokecolor="#4f81bd [3204]" strokeweight="2pt">
                  <v:stroke endarrow="open"/>
                  <v:shadow on="t" color="black" opacity="24903f" origin=",.5" offset="0,.55556mm"/>
                </v:shape>
                <v:shape id="Straight Arrow Connector 290" o:spid="_x0000_s1038" type="#_x0000_t32" style="position:absolute;left:21265;top:13716;width:8182;height:66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Ndu8MAAADcAAAADwAAAGRycy9kb3ducmV2LnhtbERPz2vCMBS+D/wfwhO8DE0nbGg1ikxE&#10;2WGiVcTbo3m2xealJLF2//1yGOz48f2eLztTi5acrywreBslIIhzqysuFJyyzXACwgdkjbVlUvBD&#10;HpaL3sscU22ffKD2GAoRQ9inqKAMoUml9HlJBv3INsSRu1lnMEToCqkdPmO4qeU4ST6kwYpjQ4kN&#10;fZaU348Po0C+f18vq0y2r5fzxu13xfqLt5lSg363moEI1IV/8Z97pxWMp3F+PBOP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TXbvDAAAA3AAAAA8AAAAAAAAAAAAA&#10;AAAAoQIAAGRycy9kb3ducmV2LnhtbFBLBQYAAAAABAAEAPkAAACRAwAAAAA=&#10;" strokecolor="#4f81bd [3204]" strokeweight="2pt">
                  <v:stroke endarrow="open"/>
                  <v:shadow on="t" color="black" opacity="24903f" origin=",.5" offset="0,.55556mm"/>
                </v:shape>
                <v:shape id="Straight Arrow Connector 291" o:spid="_x0000_s1039" type="#_x0000_t32" style="position:absolute;left:22434;top:22753;width:25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L6sUAAADcAAAADwAAAGRycy9kb3ducmV2LnhtbESPT2vCQBTE7wW/w/KE3nSjYKnRVURo&#10;00Ox/jt4fGSfSTD7NmTXmPjpXUHocZiZ3zDzZWtK0VDtCssKRsMIBHFqdcGZguPha/AJwnlkjaVl&#10;UtCRg+Wi9zbHWNsb76jZ+0wECLsYFeTeV7GULs3JoBvaijh4Z1sb9EHWmdQ13gLclHIcRR/SYMFh&#10;IceK1jmll/3VKMh25rRNuu6v+z7dN7+NSSa+TZR677erGQhPrf8Pv9o/WsF4OoLnmXA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uL6sUAAADcAAAADwAAAAAAAAAA&#10;AAAAAAChAgAAZHJzL2Rvd25yZXYueG1sUEsFBgAAAAAEAAQA+QAAAJMDAAAAAA==&#10;" strokecolor="#4f81bd [3204]" strokeweight="2pt">
                  <v:stroke endarrow="open"/>
                  <v:shadow on="t" color="black" opacity="24903f" origin=",.5" offset="0,.55556mm"/>
                </v:shape>
                <v:shape id="Straight Arrow Connector 294" o:spid="_x0000_s1040" type="#_x0000_t32" style="position:absolute;left:42742;top:22753;width:25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YffMUAAADcAAAADwAAAGRycy9kb3ducmV2LnhtbESPQWvCQBSE74X+h+UVequbSpU2zUZE&#10;FASrYKz3Z/Y1ic2+Dburxn/fFYQeh5n5hskmvWnFmZxvLCt4HSQgiEurG64UfO8WL+8gfEDW2Fom&#10;BVfyMMkfHzJMtb3wls5FqESEsE9RQR1Cl0rpy5oM+oHtiKP3Y53BEKWrpHZ4iXDTymGSjKXBhuNC&#10;jR3Naip/i5NRMJq77bQ7fu02e+cXJ9sc3Pq4Uur5qZ9+ggjUh//wvb3UCoYfb3A7E4+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YffMUAAADcAAAADwAAAAAAAAAA&#10;AAAAAAChAgAAZHJzL2Rvd25yZXYueG1sUEsFBgAAAAAEAAQA+QAAAJMDAAAAAA==&#10;" strokecolor="#4f81bd [3204]" strokeweight="2pt">
                  <v:stroke endarrow="open"/>
                  <v:shadow on="t" color="black" opacity="24903f" origin=",.5" offset="0,.55556mm"/>
                </v:shape>
                <v:shape id="Straight Arrow Connector 295" o:spid="_x0000_s1041" type="#_x0000_t32" style="position:absolute;left:21584;top:24986;width:7969;height:59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CN6cYAAADcAAAADwAAAGRycy9kb3ducmV2LnhtbESPT2vCQBTE74LfYXmCt7oxkGJTVxHB&#10;xkOpf9qDx0f2mQSzb0N2G5N++m6h4HGYmd8wy3VvatFR6yrLCuazCARxbnXFhYKvz93TAoTzyBpr&#10;y6RgIAfr1Xi0xFTbO5+oO/tCBAi7FBWU3jeplC4vyaCb2YY4eFfbGvRBtoXULd4D3NQyjqJnabDi&#10;sFBiQ9uS8tv52ygoTuZyzIbhMLxdfj7eO5Mlvs+Umk76zSsIT71/hP/be60gfkng70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wjenGAAAA3AAAAA8AAAAAAAAA&#10;AAAAAAAAoQIAAGRycy9kb3ducmV2LnhtbFBLBQYAAAAABAAEAPkAAACUAwAAAAA=&#10;" strokecolor="#4f81bd [3204]" strokeweight="2pt">
                  <v:stroke endarrow="open"/>
                  <v:shadow on="t" color="black" opacity="24903f" origin=",.5" offset="0,.55556mm"/>
                </v:shape>
                <v:shape id="Straight Arrow Connector 296" o:spid="_x0000_s1042" type="#_x0000_t32" style="position:absolute;left:39659;top:24986;width:7969;height:59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gkkMMAAADcAAAADwAAAGRycy9kb3ducmV2LnhtbESP3YrCMBSE7xd8h3AE79ZUYUWrUUQU&#10;FnQX/Ls/Nse22pyUJGp9+82C4OUwM98wk1ljKnEn50vLCnrdBARxZnXJuYLDfvU5BOEDssbKMil4&#10;kofZtPUxwVTbB2/pvgu5iBD2KSooQqhTKX1WkEHftTVx9M7WGQxRulxqh48IN5XsJ8lAGiw5LhRY&#10;06Kg7Lq7GQVfS7ed15fN/vfo/Opmy5P7uayV6rSb+RhEoCa8w6/2t1bQHw3g/0w8AnL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oJJDDAAAA3AAAAA8AAAAAAAAAAAAA&#10;AAAAoQIAAGRycy9kb3ducmV2LnhtbFBLBQYAAAAABAAEAPkAAACRAwAAAAA=&#10;" strokecolor="#4f81bd [3204]" strokeweight="2pt">
                  <v:stroke endarrow="open"/>
                  <v:shadow on="t" color="black" opacity="24903f" origin=",.5" offset="0,.55556mm"/>
                </v:shape>
                <v:shape id="Straight Arrow Connector 299" o:spid="_x0000_s1043" type="#_x0000_t32" style="position:absolute;left:39446;top:13716;width:8182;height:6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2H7MUAAADcAAAADwAAAGRycy9kb3ducmV2LnhtbESPT2vCQBTE7wW/w/IEb3WjYNHoKiLY&#10;9FCs/w4eH9lnEsy+DdltTPrp3YLgcZiZ3zCLVWtK0VDtCssKRsMIBHFqdcGZgvNp+z4F4TyyxtIy&#10;KejIwWrZe1tgrO2dD9QcfSYChF2MCnLvq1hKl+Zk0A1tRRy8q60N+iDrTOoa7wFuSjmOog9psOCw&#10;kGNFm5zS2/HXKMgO5rJPuu6n+7z87b4bk0x8myg16LfrOQhPrX+Fn+0vrWA8m8H/mXAE5P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2H7MUAAADcAAAADwAAAAAAAAAA&#10;AAAAAAChAgAAZHJzL2Rvd25yZXYueG1sUEsFBgAAAAAEAAQA+QAAAJMDAAAAAA==&#10;" strokecolor="#4f81bd [3204]" strokeweight="2pt">
                  <v:stroke endarrow="open"/>
                  <v:shadow on="t" color="black" opacity="24903f" origin=",.5" offset="0,.55556mm"/>
                </v:shape>
              </v:group>
            </w:pict>
          </mc:Fallback>
        </mc:AlternateContent>
      </w: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rPr>
          <w:rFonts w:cs="Arial"/>
          <w:b/>
          <w:szCs w:val="22"/>
        </w:rPr>
      </w:pPr>
    </w:p>
    <w:p w:rsidR="00B800B3" w:rsidRDefault="00B800B3" w:rsidP="00B800B3">
      <w:pPr>
        <w:tabs>
          <w:tab w:val="left" w:pos="2674"/>
        </w:tabs>
      </w:pPr>
    </w:p>
    <w:p w:rsidR="00B800B3" w:rsidRDefault="00B800B3" w:rsidP="00B800B3">
      <w:pPr>
        <w:tabs>
          <w:tab w:val="left" w:pos="2674"/>
        </w:tabs>
      </w:pPr>
    </w:p>
    <w:p w:rsidR="00B800B3" w:rsidRDefault="00B800B3" w:rsidP="00B800B3">
      <w:pPr>
        <w:tabs>
          <w:tab w:val="left" w:pos="2674"/>
        </w:tabs>
      </w:pPr>
    </w:p>
    <w:p w:rsidR="00B800B3" w:rsidRDefault="00B800B3" w:rsidP="00B800B3">
      <w:pPr>
        <w:tabs>
          <w:tab w:val="left" w:pos="2674"/>
        </w:tabs>
      </w:pPr>
    </w:p>
    <w:p w:rsidR="00B800B3" w:rsidRDefault="00B800B3" w:rsidP="00B800B3">
      <w:pPr>
        <w:tabs>
          <w:tab w:val="left" w:pos="2674"/>
        </w:tabs>
      </w:pPr>
    </w:p>
    <w:p w:rsidR="00B800B3" w:rsidRPr="00335754" w:rsidRDefault="00B800B3" w:rsidP="00B800B3">
      <w:pPr>
        <w:tabs>
          <w:tab w:val="left" w:pos="2674"/>
        </w:tabs>
      </w:pPr>
      <w:r>
        <w:br w:type="page"/>
      </w:r>
    </w:p>
    <w:p w:rsidR="0087282B" w:rsidRDefault="00C557C2" w:rsidP="0087282B">
      <w:pPr>
        <w:pStyle w:val="Heading"/>
        <w:spacing w:line="360" w:lineRule="auto"/>
        <w:rPr>
          <w:sz w:val="28"/>
          <w:szCs w:val="28"/>
        </w:rPr>
      </w:pPr>
      <w:r w:rsidRPr="00D1440A">
        <w:rPr>
          <w:sz w:val="28"/>
          <w:szCs w:val="28"/>
        </w:rPr>
        <w:lastRenderedPageBreak/>
        <w:t>Activity</w:t>
      </w:r>
      <w:r>
        <w:rPr>
          <w:sz w:val="28"/>
          <w:szCs w:val="28"/>
        </w:rPr>
        <w:t xml:space="preserve"> 2: Using Number Pyramids</w:t>
      </w:r>
    </w:p>
    <w:p w:rsidR="00C557C2" w:rsidRPr="00C557C2" w:rsidRDefault="00C557C2" w:rsidP="00C557C2">
      <w:pPr>
        <w:pStyle w:val="Heading"/>
        <w:rPr>
          <w:sz w:val="22"/>
          <w:szCs w:val="22"/>
        </w:rPr>
      </w:pPr>
    </w:p>
    <w:p w:rsidR="0087282B" w:rsidRPr="009E7FE1" w:rsidRDefault="0087282B" w:rsidP="0087282B">
      <w:pPr>
        <w:spacing w:line="360" w:lineRule="auto"/>
        <w:rPr>
          <w:rFonts w:cs="Arial"/>
          <w:b/>
        </w:rPr>
      </w:pPr>
      <w:r w:rsidRPr="009E7FE1">
        <w:rPr>
          <w:rFonts w:cs="Arial"/>
          <w:b/>
        </w:rPr>
        <w:t xml:space="preserve">Remember, the numbers in the bricks are found by adding the 2 bricks immediately below together. </w:t>
      </w:r>
    </w:p>
    <w:p w:rsidR="0087282B" w:rsidRPr="002E2B8F" w:rsidRDefault="0087282B" w:rsidP="0087282B">
      <w:pPr>
        <w:spacing w:line="360" w:lineRule="auto"/>
        <w:rPr>
          <w:rFonts w:cs="Arial"/>
        </w:rPr>
      </w:pPr>
    </w:p>
    <w:p w:rsidR="0087282B" w:rsidRPr="002E2B8F" w:rsidRDefault="0087282B" w:rsidP="0087282B">
      <w:pPr>
        <w:pStyle w:val="ListParagraph"/>
        <w:numPr>
          <w:ilvl w:val="0"/>
          <w:numId w:val="39"/>
        </w:numPr>
        <w:spacing w:line="360" w:lineRule="auto"/>
        <w:rPr>
          <w:rFonts w:cs="Arial"/>
        </w:rPr>
      </w:pPr>
      <w:r w:rsidRPr="002E2B8F">
        <w:rPr>
          <w:rFonts w:cs="Arial"/>
        </w:rPr>
        <w:t>Complete this number pyramid</w:t>
      </w:r>
      <w:r>
        <w:rPr>
          <w:rFonts w:cs="Arial"/>
        </w:rPr>
        <w:t>.</w:t>
      </w:r>
    </w:p>
    <w:p w:rsidR="0087282B" w:rsidRPr="002E2B8F" w:rsidRDefault="0087282B" w:rsidP="0087282B">
      <w:pPr>
        <w:spacing w:line="360" w:lineRule="auto"/>
        <w:rPr>
          <w:rFonts w:cs="Arial"/>
        </w:rPr>
      </w:pPr>
    </w:p>
    <w:p w:rsidR="0087282B" w:rsidRPr="002E2B8F" w:rsidRDefault="0087282B" w:rsidP="0087282B">
      <w:pPr>
        <w:spacing w:line="360" w:lineRule="auto"/>
        <w:rPr>
          <w:rFonts w:cs="Arial"/>
        </w:rPr>
      </w:pPr>
      <w:r>
        <w:rPr>
          <w:rFonts w:cs="Arial"/>
          <w:noProof/>
        </w:rPr>
        <mc:AlternateContent>
          <mc:Choice Requires="wpg">
            <w:drawing>
              <wp:anchor distT="0" distB="0" distL="114300" distR="114300" simplePos="0" relativeHeight="251745792" behindDoc="0" locked="0" layoutInCell="1" allowOverlap="1" wp14:anchorId="25DD0744" wp14:editId="2B6C9073">
                <wp:simplePos x="0" y="0"/>
                <wp:positionH relativeFrom="column">
                  <wp:posOffset>1750060</wp:posOffset>
                </wp:positionH>
                <wp:positionV relativeFrom="paragraph">
                  <wp:posOffset>1905</wp:posOffset>
                </wp:positionV>
                <wp:extent cx="2334895" cy="1391920"/>
                <wp:effectExtent l="0" t="0" r="27305" b="17780"/>
                <wp:wrapNone/>
                <wp:docPr id="476" name="Group 476" title="Q1 pyramid"/>
                <wp:cNvGraphicFramePr/>
                <a:graphic xmlns:a="http://schemas.openxmlformats.org/drawingml/2006/main">
                  <a:graphicData uri="http://schemas.microsoft.com/office/word/2010/wordprocessingGroup">
                    <wpg:wgp>
                      <wpg:cNvGrpSpPr/>
                      <wpg:grpSpPr>
                        <a:xfrm>
                          <a:off x="0" y="0"/>
                          <a:ext cx="2334895" cy="1391920"/>
                          <a:chOff x="21692" y="0"/>
                          <a:chExt cx="2334919" cy="1392511"/>
                        </a:xfrm>
                      </wpg:grpSpPr>
                      <wps:wsp>
                        <wps:cNvPr id="471" name="Text Box 471"/>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475" name="Group 475"/>
                        <wpg:cNvGrpSpPr/>
                        <wpg:grpSpPr>
                          <a:xfrm>
                            <a:off x="616688" y="350875"/>
                            <a:ext cx="1190418" cy="350520"/>
                            <a:chOff x="0" y="0"/>
                            <a:chExt cx="1190418" cy="350520"/>
                          </a:xfrm>
                        </wpg:grpSpPr>
                        <wps:wsp>
                          <wps:cNvPr id="469" name="Text Box 469"/>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70" name="Text Box 47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473" name="Group 473"/>
                        <wpg:cNvGrpSpPr/>
                        <wpg:grpSpPr>
                          <a:xfrm>
                            <a:off x="21692" y="1041991"/>
                            <a:ext cx="2334919" cy="350520"/>
                            <a:chOff x="21692" y="0"/>
                            <a:chExt cx="2334919" cy="350520"/>
                          </a:xfrm>
                        </wpg:grpSpPr>
                        <wps:wsp>
                          <wps:cNvPr id="462" name="Text Box 462"/>
                          <wps:cNvSpPr txBox="1"/>
                          <wps:spPr>
                            <a:xfrm>
                              <a:off x="2169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63" name="Text Box 46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1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64" name="Text Box 464"/>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65" name="Text Box 465"/>
                          <wps:cNvSpPr txBox="1"/>
                          <wps:spPr>
                            <a:xfrm>
                              <a:off x="176161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474" name="Group 474"/>
                        <wpg:cNvGrpSpPr/>
                        <wpg:grpSpPr>
                          <a:xfrm>
                            <a:off x="308344" y="691117"/>
                            <a:ext cx="1785841" cy="350520"/>
                            <a:chOff x="0" y="0"/>
                            <a:chExt cx="1785841" cy="350520"/>
                          </a:xfrm>
                        </wpg:grpSpPr>
                        <wps:wsp>
                          <wps:cNvPr id="466" name="Text Box 46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67" name="Text Box 46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68" name="Text Box 468"/>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476" o:spid="_x0000_s1044" alt="Title: Q1 pyramid" style="position:absolute;margin-left:137.8pt;margin-top:.15pt;width:183.85pt;height:109.6pt;z-index:251745792;mso-width-relative:margin" coordorigin="216" coordsize="23349,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">
                <v:shape id="Text Box 471" o:spid="_x0000_s1045"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2ucYA&#10;AADcAAAADwAAAGRycy9kb3ducmV2LnhtbESPT2vCQBTE70K/w/IKXkQ3sdW00VXE0tarfyj09sg+&#10;s6HZt2l2jem37xYKHoeZ+Q2zXPe2Fh21vnKsIJ0kIIgLpysuFZyOr+MnED4ga6wdk4If8rBe3Q2W&#10;mGt35T11h1CKCGGfowITQpNL6QtDFv3ENcTRO7vWYoiyLaVu8RrhtpbTJJlLixXHBYMNbQ0VX4eL&#10;VfA5e0nfpzvN3zPTNdlD+MhGz29KDe/7zQJEoD7cwv/tnVbwmKX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z2u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475" o:spid="_x0000_s1046"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shape id="Text Box 469" o:spid="_x0000_s1047"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NsYsYA&#10;AADcAAAADwAAAGRycy9kb3ducmV2LnhtbESPT2vCQBTE70K/w/IKvUjd+C9qdJVSqXrVloK3R/aZ&#10;Dc2+TbPbmH77bkHwOMzMb5jVprOVaKnxpWMFw0ECgjh3uuRCwcf72/MchA/IGivHpOCXPGzWD70V&#10;Ztpd+UjtKRQiQthnqMCEUGdS+tyQRT9wNXH0Lq6xGKJsCqkbvEa4reQoSVJpseS4YLCmV0P51+nH&#10;KjhPt8P96KD5e2raejYOn7P+YqfU02P3sgQRqAv38K190Aom6QL+z8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NsY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70" o:spid="_x0000_s104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TIsMA&#10;AADcAAAADwAAAGRycy9kb3ducmV2LnhtbERPy2rCQBTdC/2H4Ra6kTpRm6ZNHaUoPrZVEdxdMreZ&#10;0MydNDPG+PfOotDl4bxni97WoqPWV44VjEcJCOLC6YpLBcfD+vkNhA/IGmvHpOBGHhbzh8EMc+2u&#10;/EXdPpQihrDPUYEJocml9IUhi37kGuLIfbvWYoiwLaVu8RrDbS0nSfIqLVYcGww2tDRU/OwvVsE5&#10;XY23k53m39R0TTYNp2z4vlHq6bH//AARqA//4j/3Tit4yeL8eCYeAT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TIs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473" o:spid="_x0000_s1049" style="position:absolute;left:216;top:10419;width:23350;height:3506" coordorigin="216" coordsize="23349,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 id="Text Box 462" o:spid="_x0000_s1050"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f+E8YA&#10;AADcAAAADwAAAGRycy9kb3ducmV2LnhtbESPS2vDMBCE74X+B7GFXkoix21eTpRQWtLkmgeB3BZr&#10;Y5laK9dSHeffR4FCj8PMfMPMl52tREuNLx0rGPQTEMS50yUXCg77VW8CwgdkjZVjUnAlD8vF48Mc&#10;M+0uvKV2FwoRIewzVGBCqDMpfW7Iou+7mjh6Z9dYDFE2hdQNXiLcVjJNkpG0WHJcMFjTh6H8e/dr&#10;FZyGn4N1utH8MzRtPX4Nx/HL9Eup56fufQYiUBf+w3/tjVbwNkr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f+E8YAAADcAAAADwAAAAAAAAAAAAAAAACYAgAAZHJz&#10;L2Rvd25yZXYueG1sUEsFBgAAAAAEAAQA9QAAAIsDAAAAAA==&#10;" fillcolor="white [3201]" strokeweight=".5pt">
                    <v:textbox inset="1.3mm,,1.3mm">
                      <w:txbxContent>
                        <w:p w:rsidR="0087282B" w:rsidRPr="007C6920" w:rsidRDefault="0087282B" w:rsidP="0087282B">
                          <w:pPr>
                            <w:spacing w:before="60"/>
                            <w:jc w:val="center"/>
                            <w:rPr>
                              <w:sz w:val="24"/>
                            </w:rPr>
                          </w:pPr>
                          <w:r w:rsidRPr="007C6920">
                            <w:rPr>
                              <w:sz w:val="24"/>
                            </w:rPr>
                            <w:t>5</w:t>
                          </w:r>
                        </w:p>
                      </w:txbxContent>
                    </v:textbox>
                  </v:shape>
                  <v:shape id="Text Box 463" o:spid="_x0000_s105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biMYA&#10;AADcAAAADwAAAGRycy9kb3ducmV2LnhtbESPQWvCQBSE70L/w/IEL1I3ao1tdJVisXrVlkJvj+xr&#10;NjT7Ns1uY/z3riB4HGbmG2a57mwlWmp86VjBeJSAIM6dLrlQ8PmxfXwG4QOyxsoxKTiTh/XqobfE&#10;TLsTH6g9hkJECPsMFZgQ6kxKnxuy6EeuJo7ej2sshiibQuoGTxFuKzlJklRaLDkuGKxpYyj/Pf5b&#10;Bd+zt/Fustf8NzNtPZ+Gr/nw5V2pQb97XYAI1IV7+NbeawVP6RSuZ+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biMYAAADcAAAADwAAAAAAAAAAAAAAAACYAgAAZHJz&#10;L2Rvd25yZXYueG1sUEsFBgAAAAAEAAQA9QAAAIsDAAAAAA==&#10;" fillcolor="white [3201]" strokeweight=".5pt">
                    <v:textbox inset="1.3mm,,1.3mm">
                      <w:txbxContent>
                        <w:p w:rsidR="0087282B" w:rsidRPr="007C6920" w:rsidRDefault="0087282B" w:rsidP="0087282B">
                          <w:pPr>
                            <w:spacing w:before="60"/>
                            <w:jc w:val="center"/>
                            <w:rPr>
                              <w:sz w:val="24"/>
                            </w:rPr>
                          </w:pPr>
                          <w:r>
                            <w:rPr>
                              <w:sz w:val="24"/>
                            </w:rPr>
                            <w:t>11</w:t>
                          </w:r>
                        </w:p>
                      </w:txbxContent>
                    </v:textbox>
                  </v:shape>
                  <v:shape id="Text Box 464" o:spid="_x0000_s1052"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D/MUA&#10;AADcAAAADwAAAGRycy9kb3ducmV2LnhtbESPW2sCMRSE3wv9D+EIvhTNeq+rUYrF6qsXhL4dNsfN&#10;0s3JdpOu23/fFAQfh5n5hlmuW1uKhmpfOFYw6CcgiDOnC84VnE/b3isIH5A1lo5JwS95WK+en5aY&#10;anfjAzXHkIsIYZ+iAhNClUrpM0MWfd9VxNG7utpiiLLOpa7xFuG2lMMkmUqLBccFgxVtDGVfxx+r&#10;4HPyPtgN95q/J6apZqNwmb3MP5Tqdtq3BYhAbXiE7+29VjCeju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AsP8xQAAANwAAAAPAAAAAAAAAAAAAAAAAJgCAABkcnMv&#10;ZG93bnJldi54bWxQSwUGAAAAAAQABAD1AAAAigMAAAAA&#10;" fillcolor="white [3201]" strokeweight=".5pt">
                    <v:textbox inset="1.3mm,,1.3mm">
                      <w:txbxContent>
                        <w:p w:rsidR="0087282B" w:rsidRPr="007C6920" w:rsidRDefault="0087282B" w:rsidP="0087282B">
                          <w:pPr>
                            <w:spacing w:before="60"/>
                            <w:jc w:val="center"/>
                            <w:rPr>
                              <w:sz w:val="24"/>
                            </w:rPr>
                          </w:pPr>
                          <w:r>
                            <w:rPr>
                              <w:sz w:val="24"/>
                            </w:rPr>
                            <w:t>3</w:t>
                          </w:r>
                        </w:p>
                      </w:txbxContent>
                    </v:textbox>
                  </v:shape>
                  <v:shape id="Text Box 465" o:spid="_x0000_s1053" type="#_x0000_t202" style="position:absolute;left:176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5mZ8YA&#10;AADcAAAADwAAAGRycy9kb3ducmV2LnhtbESPT2vCQBTE74LfYXmCF9GNttE2uopYWr36h0Jvj+wz&#10;G5p9m2bXmH77bqHQ4zAzv2FWm85WoqXGl44VTCcJCOLc6ZILBZfz6/gJhA/IGivHpOCbPGzW/d4K&#10;M+3ufKT2FAoRIewzVGBCqDMpfW7Iop+4mjh6V9dYDFE2hdQN3iPcVnKWJHNpseS4YLCmnaH883Sz&#10;Cj7Sl+l+dtD8lZq2XjyE98Xo+U2p4aDbLkEE6sJ/+K990Aoe5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5mZ8YAAADcAAAADwAAAAAAAAAAAAAAAACYAgAAZHJz&#10;L2Rvd25yZXYueG1sUEsFBgAAAAAEAAQA9QAAAIsDAAAAAA==&#10;" fillcolor="white [3201]" strokeweight=".5pt">
                    <v:textbox inset="1.3mm,,1.3mm">
                      <w:txbxContent>
                        <w:p w:rsidR="0087282B" w:rsidRPr="007C6920" w:rsidRDefault="0087282B" w:rsidP="0087282B">
                          <w:pPr>
                            <w:spacing w:before="60"/>
                            <w:jc w:val="center"/>
                            <w:rPr>
                              <w:sz w:val="24"/>
                            </w:rPr>
                          </w:pPr>
                          <w:r>
                            <w:rPr>
                              <w:sz w:val="24"/>
                            </w:rPr>
                            <w:t>7</w:t>
                          </w:r>
                        </w:p>
                      </w:txbxContent>
                    </v:textbox>
                  </v:shape>
                </v:group>
                <v:group id="Group 474" o:spid="_x0000_s1054"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shape id="Text Box 466" o:spid="_x0000_s1055"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z4EMUA&#10;AADcAAAADwAAAGRycy9kb3ducmV2LnhtbESPQWvCQBSE74L/YXmCF6kbbY1tdBWxtHqtiuDtkX1m&#10;Q7Nv0+wa03/fLRR6HGbmG2a57mwlWmp86VjBZJyAIM6dLrlQcDq+PTyD8AFZY+WYFHyTh/Wq31ti&#10;pt2dP6g9hEJECPsMFZgQ6kxKnxuy6MeuJo7e1TUWQ5RNIXWD9wi3lZwmSSotlhwXDNa0NZR/Hm5W&#10;wWX2OtlN95q/Zqat54/hPB+9vCs1HHSbBYhAXfgP/7X3WsFTmsL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PgQ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67" o:spid="_x0000_s105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Bdi8YA&#10;AADcAAAADwAAAGRycy9kb3ducmV2LnhtbESPT2vCQBTE74LfYXmCF9GNtpo2uopYWr36h0Jvj+wz&#10;G5p9m2bXmH77bqHQ4zAzv2FWm85WoqXGl44VTCcJCOLc6ZILBZfz6/gJhA/IGivHpOCbPGzW/d4K&#10;M+3ufKT2FAoRIewzVGBCqDMpfW7Iop+4mjh6V9dYDFE2hdQN3iPcVnKWJAtpseS4YLCmnaH883Sz&#10;Cj7mL9P97KD5a27aOn0I7+no+U2p4aDbLkEE6sJ/+K990AoeF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NBdi8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68" o:spid="_x0000_s1057"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cMA&#10;AADcAAAADwAAAGRycy9kb3ducmV2LnhtbERPy2rCQBTdC/2H4Ra6kWaiVm3TjFIUH9uqFLq7ZG4z&#10;oZk7aWaM8e+dRcHl4bzzZW9r0VHrK8cKRkkKgrhwuuJSwem4eX4F4QOyxtoxKbiSh+XiYZBjpt2F&#10;P6k7hFLEEPYZKjAhNJmUvjBk0SeuIY7cj2sthgjbUuoWLzHc1nKcpjNpseLYYLChlaHi93C2Cr6n&#10;69FuvNf8NzVdM5+Er/nwbavU02P/8Q4iUB/u4n/3Xit4mcW18Uw8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J+c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2E2B8F" w:rsidRDefault="0087282B" w:rsidP="0087282B">
      <w:pPr>
        <w:spacing w:line="360" w:lineRule="auto"/>
        <w:rPr>
          <w:rFonts w:cs="Arial"/>
        </w:rPr>
      </w:pPr>
    </w:p>
    <w:p w:rsidR="0087282B" w:rsidRPr="002E2B8F" w:rsidRDefault="0087282B" w:rsidP="0087282B">
      <w:pPr>
        <w:spacing w:line="360" w:lineRule="auto"/>
        <w:rPr>
          <w:rFonts w:cs="Arial"/>
        </w:rPr>
      </w:pPr>
    </w:p>
    <w:p w:rsidR="0087282B" w:rsidRPr="002E2B8F" w:rsidRDefault="0087282B" w:rsidP="0087282B">
      <w:pPr>
        <w:spacing w:line="360" w:lineRule="auto"/>
        <w:rPr>
          <w:rFonts w:cs="Arial"/>
        </w:rPr>
      </w:pPr>
    </w:p>
    <w:p w:rsidR="0087282B" w:rsidRPr="002E2B8F" w:rsidRDefault="0087282B" w:rsidP="0087282B">
      <w:pPr>
        <w:spacing w:line="360" w:lineRule="auto"/>
        <w:rPr>
          <w:rFonts w:cs="Arial"/>
        </w:rPr>
      </w:pPr>
    </w:p>
    <w:p w:rsidR="0087282B" w:rsidRDefault="0087282B" w:rsidP="0087282B">
      <w:pPr>
        <w:spacing w:line="360" w:lineRule="auto"/>
        <w:rPr>
          <w:rFonts w:cs="Arial"/>
        </w:rPr>
      </w:pPr>
    </w:p>
    <w:p w:rsidR="0087282B" w:rsidRPr="002E2B8F" w:rsidRDefault="0087282B" w:rsidP="0087282B">
      <w:pPr>
        <w:spacing w:line="360" w:lineRule="auto"/>
        <w:rPr>
          <w:rFonts w:cs="Arial"/>
        </w:rPr>
      </w:pPr>
    </w:p>
    <w:p w:rsidR="0087282B" w:rsidRDefault="0087282B" w:rsidP="0087282B">
      <w:pPr>
        <w:pStyle w:val="ListParagraph"/>
        <w:numPr>
          <w:ilvl w:val="0"/>
          <w:numId w:val="39"/>
        </w:numPr>
        <w:spacing w:line="360" w:lineRule="auto"/>
        <w:ind w:left="357" w:hanging="357"/>
        <w:rPr>
          <w:rFonts w:cs="Arial"/>
        </w:rPr>
      </w:pPr>
      <w:r w:rsidRPr="002E2B8F">
        <w:rPr>
          <w:rFonts w:cs="Arial"/>
        </w:rPr>
        <w:t xml:space="preserve">Place the numbers 1 to 5 in the bottom row of the pyramid </w:t>
      </w:r>
      <w:r>
        <w:rPr>
          <w:rFonts w:cs="Arial"/>
        </w:rPr>
        <w:t>in any order</w:t>
      </w:r>
      <w:r w:rsidR="00CE7CFA">
        <w:rPr>
          <w:rFonts w:cs="Arial"/>
        </w:rPr>
        <w:t>.</w:t>
      </w:r>
    </w:p>
    <w:p w:rsidR="0087282B" w:rsidRDefault="0087282B" w:rsidP="0087282B">
      <w:pPr>
        <w:pStyle w:val="ListParagraph"/>
        <w:spacing w:line="360" w:lineRule="auto"/>
        <w:ind w:left="357"/>
        <w:rPr>
          <w:rFonts w:cs="Arial"/>
          <w:noProof/>
        </w:rPr>
      </w:pPr>
      <w:r w:rsidRPr="002E2B8F">
        <w:rPr>
          <w:rFonts w:cs="Arial"/>
        </w:rPr>
        <w:t xml:space="preserve">What is the largest </w:t>
      </w:r>
      <w:r>
        <w:rPr>
          <w:rFonts w:cs="Arial"/>
        </w:rPr>
        <w:t>possible number that can be made in the top brick? E</w:t>
      </w:r>
      <w:r w:rsidRPr="002E2B8F">
        <w:rPr>
          <w:rFonts w:cs="Arial"/>
        </w:rPr>
        <w:t>xplain why.</w:t>
      </w:r>
    </w:p>
    <w:p w:rsidR="0087282B" w:rsidRPr="00CE7CFA" w:rsidRDefault="0087282B" w:rsidP="00CE7CFA">
      <w:pPr>
        <w:spacing w:line="360" w:lineRule="auto"/>
        <w:rPr>
          <w:rFonts w:cs="Arial"/>
          <w:noProof/>
        </w:rPr>
      </w:pPr>
      <w:r>
        <w:rPr>
          <w:noProof/>
        </w:rPr>
        <mc:AlternateContent>
          <mc:Choice Requires="wpg">
            <w:drawing>
              <wp:anchor distT="0" distB="0" distL="114300" distR="114300" simplePos="0" relativeHeight="251737600" behindDoc="0" locked="0" layoutInCell="1" allowOverlap="1" wp14:anchorId="3C3B1C48" wp14:editId="42B8CEF2">
                <wp:simplePos x="0" y="0"/>
                <wp:positionH relativeFrom="column">
                  <wp:posOffset>1412875</wp:posOffset>
                </wp:positionH>
                <wp:positionV relativeFrom="paragraph">
                  <wp:posOffset>186055</wp:posOffset>
                </wp:positionV>
                <wp:extent cx="2948305" cy="1743075"/>
                <wp:effectExtent l="0" t="0" r="23495" b="28575"/>
                <wp:wrapNone/>
                <wp:docPr id="2" name="Group 2" title="Q2 pyramid"/>
                <wp:cNvGraphicFramePr/>
                <a:graphic xmlns:a="http://schemas.openxmlformats.org/drawingml/2006/main">
                  <a:graphicData uri="http://schemas.microsoft.com/office/word/2010/wordprocessingGroup">
                    <wpg:wgp>
                      <wpg:cNvGrpSpPr/>
                      <wpg:grpSpPr>
                        <a:xfrm>
                          <a:off x="0" y="0"/>
                          <a:ext cx="2948305" cy="1743075"/>
                          <a:chOff x="27360" y="0"/>
                          <a:chExt cx="2949328" cy="1743385"/>
                        </a:xfrm>
                      </wpg:grpSpPr>
                      <wps:wsp>
                        <wps:cNvPr id="3" name="Text Box 3"/>
                        <wps:cNvSpPr txBox="1"/>
                        <wps:spPr>
                          <a:xfrm>
                            <a:off x="122274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 name="Group 6"/>
                        <wpg:cNvGrpSpPr/>
                        <wpg:grpSpPr>
                          <a:xfrm>
                            <a:off x="914400" y="350875"/>
                            <a:ext cx="1190418" cy="350520"/>
                            <a:chOff x="0" y="0"/>
                            <a:chExt cx="1190418" cy="350520"/>
                          </a:xfrm>
                        </wpg:grpSpPr>
                        <wps:wsp>
                          <wps:cNvPr id="7" name="Text Box 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8" name="Text Box 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 name="Group 10"/>
                        <wpg:cNvGrpSpPr/>
                        <wpg:grpSpPr>
                          <a:xfrm>
                            <a:off x="297712" y="1041991"/>
                            <a:ext cx="2381265" cy="350520"/>
                            <a:chOff x="0" y="0"/>
                            <a:chExt cx="2381265" cy="350520"/>
                          </a:xfrm>
                        </wpg:grpSpPr>
                        <wps:wsp>
                          <wps:cNvPr id="11" name="Text Box 11"/>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 name="Text Box 1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3" name="Text Box 1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5" name="Text Box 15"/>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6" name="Group 16"/>
                        <wpg:cNvGrpSpPr/>
                        <wpg:grpSpPr>
                          <a:xfrm>
                            <a:off x="606056" y="691116"/>
                            <a:ext cx="1785841" cy="350520"/>
                            <a:chOff x="0" y="0"/>
                            <a:chExt cx="1785841" cy="350520"/>
                          </a:xfrm>
                        </wpg:grpSpPr>
                        <wps:wsp>
                          <wps:cNvPr id="18" name="Text Box 1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9" name="Text Box 1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20" name="Text Box 20"/>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21" name="Group 21"/>
                        <wpg:cNvGrpSpPr/>
                        <wpg:grpSpPr>
                          <a:xfrm>
                            <a:off x="27360" y="1392865"/>
                            <a:ext cx="2949328" cy="350520"/>
                            <a:chOff x="27360" y="0"/>
                            <a:chExt cx="2949328" cy="350520"/>
                          </a:xfrm>
                        </wpg:grpSpPr>
                        <wps:wsp>
                          <wps:cNvPr id="22" name="Text Box 22"/>
                          <wps:cNvSpPr txBox="1"/>
                          <wps:spPr>
                            <a:xfrm>
                              <a:off x="2736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28" name="Text Box 2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48" name="Text Box 448"/>
                          <wps:cNvSpPr txBox="1"/>
                          <wps:spPr>
                            <a:xfrm>
                              <a:off x="1190847"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49" name="Text Box 449"/>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50" name="Text Box 450"/>
                          <wps:cNvSpPr txBox="1"/>
                          <wps:spPr>
                            <a:xfrm>
                              <a:off x="238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2" o:spid="_x0000_s1058" alt="Title: Q2 pyramid" style="position:absolute;margin-left:111.25pt;margin-top:14.65pt;width:232.15pt;height:137.25pt;z-index:251737600;mso-width-relative:margin" coordorigin="273" coordsize="29493,17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">
                <v:shape id="Text Box 3" o:spid="_x0000_s1059" type="#_x0000_t202" style="position:absolute;left:12227;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HTKcMA&#10;AADaAAAADwAAAGRycy9kb3ducmV2LnhtbESPQWsCMRSE70L/Q3iCl6JZFatdjVIqtl61IvT22Dw3&#10;i5uX7Sau239vBMHjMDPfMItVa0vRUO0LxwqGgwQEceZ0wbmCw8+mPwPhA7LG0jEp+CcPq+VLZ4Gp&#10;dlfeUbMPuYgQ9ikqMCFUqZQ+M2TRD1xFHL2Tqy2GKOtc6hqvEW5LOUqSN2mx4LhgsKJPQ9l5f7EK&#10;fifr4fdoq/lvYppqOg7H6ev7l1K9bvsxBxGoDc/wo73VCsZwvxJvgF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HTKcMAAADa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 o:spid="_x0000_s1060" style="position:absolute;left:9144;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7" o:spid="_x0000_s106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rVKsMA&#10;AADaAAAADwAAAGRycy9kb3ducmV2LnhtbESPQWvCQBSE7wX/w/IEL6VuVDRt6iqiaL1qS6G3R/Y1&#10;G5p9G7NrjP/eFYQeh5n5hpkvO1uJlhpfOlYwGiYgiHOnSy4UfH1uX15B+ICssXJMCq7kYbnoPc0x&#10;0+7CB2qPoRARwj5DBSaEOpPS54Ys+qGriaP36xqLIcqmkLrBS4TbSo6TZCYtlhwXDNa0NpT/Hc9W&#10;wc90M/oY7zWfpqat00n4Tp/fdkoN+t3qHUSgLvyHH+29VpDC/Uq8A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rVKsMAAADa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8" o:spid="_x0000_s106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BWMEA&#10;AADaAAAADwAAAGRycy9kb3ducmV2LnhtbERPz2vCMBS+D/wfwhO8jJnqUGdtKmOi8zodA2+P5tkU&#10;m5faxNr99+Yw2PHj+52te1uLjlpfOVYwGScgiAunKy4VfB+3L28gfEDWWDsmBb/kYZ0PnjJMtbvz&#10;F3WHUIoYwj5FBSaEJpXSF4Ys+rFriCN3dq3FEGFbSt3iPYbbWk6TZC4tVhwbDDb0Yai4HG5WwWm2&#10;mXxO95qvM9M1i9fws3he7pQaDfv3FYhAffgX/7n3WkHcGq/EGy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VQVjBAAAA2gAAAA8AAAAAAAAAAAAAAAAAmAIAAGRycy9kb3du&#10;cmV2LnhtbFBLBQYAAAAABAAEAPUAAACG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0" o:spid="_x0000_s1063" style="position:absolute;left:2977;top:10419;width:23812;height:3506" coordsize="23812,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Text Box 11" o:spid="_x0000_s1064"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eIkMIA&#10;AADbAAAADwAAAGRycy9kb3ducmV2LnhtbERPTWvCQBC9F/wPywi9iG6iWG3qKtJi9dpYCt6G7DQb&#10;mp2N2W1M/70rCL3N433OatPbWnTU+sqxgnSSgCAunK64VPB53I2XIHxA1lg7JgV/5GGzHjysMNPu&#10;wh/U5aEUMYR9hgpMCE0mpS8MWfQT1xBH7tu1FkOEbSl1i5cYbms5TZInabHi2GCwoVdDxU/+axWc&#10;5m/pfnrQfJ6brlnMwtdi9Pyu1OOw376ACNSHf/HdfdBxfgq3X+IBcn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F4iQwgAAANs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 o:spid="_x0000_s106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UW58IA&#10;AADbAAAADwAAAGRycy9kb3ducmV2LnhtbERPS2vCQBC+C/6HZQQvpW5M8RVdRSxtvWpLwduQHbPB&#10;7GzMbmP677sFwdt8fM9ZbTpbiZYaXzpWMB4lIIhzp0suFHx9vj3PQfiArLFyTAp+ycNm3e+tMNPu&#10;xgdqj6EQMYR9hgpMCHUmpc8NWfQjVxNH7uwaiyHCppC6wVsMt5VMk2QqLZYcGwzWtDOUX44/VsFp&#10;8jr+SPearxPT1rOX8D17WrwrNRx02yWIQF14iO/uvY7zU/j/JR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RbnwgAAANsAAAAPAAAAAAAAAAAAAAAAAJgCAABkcnMvZG93&#10;bnJldi54bWxQSwUGAAAAAAQABAD1AAAAhwMAAAAA&#10;" fillcolor="white [3201]" strokeweight=".5pt">
                    <v:textbox inset="1.3mm,,1.3mm">
                      <w:txbxContent>
                        <w:p w:rsidR="0087282B" w:rsidRDefault="0087282B" w:rsidP="0087282B">
                          <w:pPr>
                            <w:spacing w:before="60"/>
                            <w:jc w:val="center"/>
                            <w:rPr>
                              <w:color w:val="FF0000"/>
                              <w:sz w:val="24"/>
                            </w:rPr>
                          </w:pPr>
                        </w:p>
                      </w:txbxContent>
                    </v:textbox>
                  </v:shape>
                  <v:shape id="Text Box 13" o:spid="_x0000_s106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mzfMIA&#10;AADbAAAADwAAAGRycy9kb3ducmV2LnhtbERPTWsCMRC9C/0PYQQvRbMqVrsapVRsvWpF6G3YjJvF&#10;zWS7iev23xtB8DaP9zmLVWtL0VDtC8cKhoMEBHHmdMG5gsPPpj8D4QOyxtIxKfgnD6vlS2eBqXZX&#10;3lGzD7mIIexTVGBCqFIpfWbIoh+4ijhyJ1dbDBHWudQ1XmO4LeUoSd6kxYJjg8GKPg1l5/3FKvid&#10;rIffo63mv4lpquk4HKev719K9brtxxxEoDY8xQ/3Vsf5Y7j/E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ibN8wgAAANs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5" o:spid="_x0000_s1067"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yOk8IA&#10;AADbAAAADwAAAGRycy9kb3ducmV2LnhtbERPS2vCQBC+C/0PyxS8SN2opLapqxSLj2tTEXobstNs&#10;aHY2zW5j/PeuIHibj+85i1Vva9FR6yvHCibjBARx4XTFpYLD1+bpBYQPyBprx6TgTB5Wy4fBAjPt&#10;TvxJXR5KEUPYZ6jAhNBkUvrCkEU/dg1x5H5cazFE2JZSt3iK4baW0yR5lhYrjg0GG1obKn7zf6vg&#10;O/2Y7KZ7zX+p6Zr5LBzno9etUsPH/v0NRKA+3MU3917H+Slcf4kHy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I6TwgAAANs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6" o:spid="_x0000_s1068" style="position:absolute;left:6060;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Text Box 18" o:spid="_x0000_s106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0hDcYA&#10;AADbAAAADwAAAGRycy9kb3ducmV2LnhtbESPS2vDMBCE74X8B7GFXkoiJyGPulFCaWmbax4Eelus&#10;rWVqrRxLdZx/3z0UcttlZme+XW16X6uO2lgFNjAeZaCIi2ArLg0cD+/DJaiYkC3WgcnAlSJs1oO7&#10;FeY2XHhH3T6VSkI45mjApdTkWsfCkcc4Cg2xaN+h9ZhkbUttW7xIuK/1JMvm2mPF0uCwoVdHxc/+&#10;1xv4mr2NPydby+eZ65rFNJ0Wj08fxjzc9y/PoBL16Wb+v95awRdY+UUG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0hDcYAAADb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9" o:spid="_x0000_s107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GElsIA&#10;AADbAAAADwAAAGRycy9kb3ducmV2LnhtbERPS2vCQBC+F/wPywi9SN2o+IrZSGmxeq0WwduQHbPB&#10;7Gya3cb033cLhd7m43tOtu1tLTpqfeVYwWScgCAunK64VPBx2j2tQPiArLF2TAq+ycM2HzxkmGp3&#10;53fqjqEUMYR9igpMCE0qpS8MWfRj1xBH7upaiyHCtpS6xXsMt7WcJslCWqw4Nhhs6MVQcTt+WQWX&#10;+etkPz1o/pybrlnOwnk5Wr8p9TjsnzcgAvXhX/znPug4fw2/v8QD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YYSWwgAAANs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20" o:spid="_x0000_s1071"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ntsEA&#10;AADbAAAADwAAAGRycy9kb3ducmV2LnhtbERPy2rCQBTdF/yH4QrdlDox4it1FLFU3VaL4O6Suc0E&#10;M3diZhrj3zsLocvDeS9Wna1ES40vHSsYDhIQxLnTJRcKfo5f7zMQPiBrrByTgjt5WC17LwvMtLvx&#10;N7WHUIgYwj5DBSaEOpPS54Ys+oGriSP36xqLIcKmkLrBWwy3lUyTZCItlhwbDNa0MZRfDn9WwXn8&#10;Odyle83XsWnr6Sicpm/zrVKv/W79ASJQF/7FT/deK0jj+vg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357bBAAAA2wAAAA8AAAAAAAAAAAAAAAAAmAIAAGRycy9kb3du&#10;cmV2LnhtbFBLBQYAAAAABAAEAPUAAACG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21" o:spid="_x0000_s1072" style="position:absolute;left:273;top:13928;width:29493;height:3505" coordorigin="273" coordsize="29493,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22" o:spid="_x0000_s1073" type="#_x0000_t202" style="position:absolute;left:273;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cWsQA&#10;AADbAAAADwAAAGRycy9kb3ducmV2LnhtbESPQWvCQBSE70L/w/IKXkrdGFHb1FVE0XrVlkJvj+xr&#10;NjT7NmbXGP+9Kwgeh5n5hpktOluJlhpfOlYwHCQgiHOnSy4UfH9tXt9A+ICssXJMCi7kYTF/6s0w&#10;0+7Me2oPoRARwj5DBSaEOpPS54Ys+oGriaP35xqLIcqmkLrBc4TbSqZJMpEWS44LBmtaGcr/Dyer&#10;4He8Hn6mO83HsWnr6Sj8TF/et0r1n7vlB4hAXXiE7+2dVpCmcPsSf4C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p3FrEAAAA2w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28" o:spid="_x0000_s107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HrsMEA&#10;AADbAAAADwAAAGRycy9kb3ducmV2LnhtbERPy2rCQBTdF/yH4QrdlDox4it1FLFU3VaL4O6Suc0E&#10;M3diZhrj3zsLocvDeS9Wna1ES40vHSsYDhIQxLnTJRcKfo5f7zMQPiBrrByTgjt5WC17LwvMtLvx&#10;N7WHUIgYwj5DBSaEOpPS54Ys+oGriSP36xqLIcKmkLrBWwy3lUyTZCItlhwbDNa0MZRfDn9WwXn8&#10;Odyle83XsWnr6Sicpm/zrVKv/W79ASJQF/7FT/deK0jj2Pgl/g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B67DBAAAA2wAAAA8AAAAAAAAAAAAAAAAAmAIAAGRycy9kb3du&#10;cmV2LnhtbFBLBQYAAAAABAAEAPUAAACG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48" o:spid="_x0000_s107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mcIA&#10;AADcAAAADwAAAGRycy9kb3ducmV2LnhtbERPy2oCMRTdF/yHcIVuimZ829EopaJ1q5aCu8vkdjI4&#10;uZlO4jj+vVkIXR7Oe7lubSkaqn3hWMGgn4AgzpwuOFfwfdr25iB8QNZYOiYFd/KwXnVelphqd+MD&#10;NceQixjCPkUFJoQqldJnhiz6vquII/fraoshwjqXusZbDLelHCbJVFosODYYrOjTUHY5Xq2C82Qz&#10;+BruNf9NTFPNRuFn9va+U+q1234sQARqw7/46d5rBeNxXBvPxCM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pWZ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49" o:spid="_x0000_s1076"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wAsYA&#10;AADcAAAADwAAAGRycy9kb3ducmV2LnhtbESPQWvCQBSE70L/w/KEXqRutFo1uopU2no1LYXeHtln&#10;NjT7NmbXGP99Vyh4HGbmG2a16WwlWmp86VjBaJiAIM6dLrlQ8PX59jQH4QOyxsoxKbiSh836obfC&#10;VLsLH6jNQiEihH2KCkwIdSqlzw1Z9ENXE0fv6BqLIcqmkLrBS4TbSo6T5EVaLDkuGKzp1VD+m52t&#10;gp/pbvQx3ms+TU1bz57D92yweFfqsd9tlyACdeEe/m/vtYLJZAG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YwA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50" o:spid="_x0000_s1077" type="#_x0000_t202" style="position:absolute;left:238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PQsMA&#10;AADcAAAADwAAAGRycy9kb3ducmV2LnhtbERPy2rCQBTdC/2H4RbciE60xkfqKGJpdVsVwd0lc5sJ&#10;zdxJM2NM/76zELo8nPdq09lKtNT40rGC8SgBQZw7XXKh4Hx6Hy5A+ICssXJMCn7Jw2b91Fthpt2d&#10;P6k9hkLEEPYZKjAh1JmUPjdk0Y9cTRy5L9dYDBE2hdQN3mO4reQkSWbSYsmxwWBNO0P59/FmFVzT&#10;t/F+ctD8k5q2nr+Ey3yw/FCq/9xtX0EE6sK/+OE+aAXTNM6P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UPQs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Default="0087282B" w:rsidP="0087282B">
      <w:pPr>
        <w:spacing w:line="360" w:lineRule="auto"/>
        <w:rPr>
          <w:rFonts w:cs="Arial"/>
        </w:rPr>
      </w:pPr>
    </w:p>
    <w:p w:rsidR="0087282B" w:rsidRPr="002E2B8F" w:rsidRDefault="0087282B" w:rsidP="0087282B">
      <w:pPr>
        <w:spacing w:line="360" w:lineRule="auto"/>
        <w:rPr>
          <w:rFonts w:cs="Arial"/>
        </w:rPr>
      </w:pPr>
    </w:p>
    <w:p w:rsidR="0087282B" w:rsidRPr="002E2B8F" w:rsidRDefault="0087282B" w:rsidP="0087282B">
      <w:pPr>
        <w:pStyle w:val="ListParagraph"/>
        <w:numPr>
          <w:ilvl w:val="0"/>
          <w:numId w:val="39"/>
        </w:numPr>
        <w:spacing w:line="360" w:lineRule="auto"/>
        <w:rPr>
          <w:rFonts w:cs="Arial"/>
        </w:rPr>
      </w:pPr>
      <w:r w:rsidRPr="002E2B8F">
        <w:rPr>
          <w:rFonts w:cs="Arial"/>
        </w:rPr>
        <w:t>Complete these 2 pyramids</w:t>
      </w:r>
      <w:r>
        <w:rPr>
          <w:rFonts w:cs="Arial"/>
        </w:rPr>
        <w:t>.</w:t>
      </w:r>
    </w:p>
    <w:p w:rsidR="0087282B" w:rsidRPr="007C6920" w:rsidRDefault="0087282B" w:rsidP="0087282B">
      <w:pPr>
        <w:spacing w:line="360" w:lineRule="auto"/>
        <w:rPr>
          <w:rFonts w:cs="Arial"/>
        </w:rPr>
      </w:pPr>
    </w:p>
    <w:p w:rsidR="0087282B" w:rsidRPr="007C6920" w:rsidRDefault="0087282B" w:rsidP="0087282B">
      <w:pPr>
        <w:spacing w:line="360" w:lineRule="auto"/>
        <w:rPr>
          <w:rFonts w:cs="Arial"/>
        </w:rPr>
      </w:pPr>
      <w:r>
        <w:rPr>
          <w:rFonts w:cs="Arial"/>
          <w:noProof/>
        </w:rPr>
        <mc:AlternateContent>
          <mc:Choice Requires="wpg">
            <w:drawing>
              <wp:anchor distT="0" distB="0" distL="114300" distR="114300" simplePos="0" relativeHeight="251739648" behindDoc="0" locked="0" layoutInCell="1" allowOverlap="1" wp14:anchorId="696C7199" wp14:editId="004EFCF6">
                <wp:simplePos x="0" y="0"/>
                <wp:positionH relativeFrom="column">
                  <wp:posOffset>3164840</wp:posOffset>
                </wp:positionH>
                <wp:positionV relativeFrom="paragraph">
                  <wp:posOffset>5080</wp:posOffset>
                </wp:positionV>
                <wp:extent cx="1748790" cy="1041400"/>
                <wp:effectExtent l="0" t="0" r="22860" b="25400"/>
                <wp:wrapNone/>
                <wp:docPr id="495" name="Group 495" title="Q2 pyramid"/>
                <wp:cNvGraphicFramePr/>
                <a:graphic xmlns:a="http://schemas.openxmlformats.org/drawingml/2006/main">
                  <a:graphicData uri="http://schemas.microsoft.com/office/word/2010/wordprocessingGroup">
                    <wpg:wgp>
                      <wpg:cNvGrpSpPr/>
                      <wpg:grpSpPr>
                        <a:xfrm>
                          <a:off x="0" y="0"/>
                          <a:ext cx="1748790" cy="1041400"/>
                          <a:chOff x="36582" y="0"/>
                          <a:chExt cx="1749259" cy="1041636"/>
                        </a:xfrm>
                      </wpg:grpSpPr>
                      <wps:wsp>
                        <wps:cNvPr id="496" name="Text Box 496"/>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497" name="Group 497"/>
                        <wpg:cNvGrpSpPr/>
                        <wpg:grpSpPr>
                          <a:xfrm>
                            <a:off x="308344" y="350874"/>
                            <a:ext cx="1190418" cy="350520"/>
                            <a:chOff x="0" y="0"/>
                            <a:chExt cx="1190418" cy="350520"/>
                          </a:xfrm>
                        </wpg:grpSpPr>
                        <wps:wsp>
                          <wps:cNvPr id="498" name="Text Box 49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99" name="Text Box 49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00" name="Group 500"/>
                        <wpg:cNvGrpSpPr/>
                        <wpg:grpSpPr>
                          <a:xfrm>
                            <a:off x="36582" y="691116"/>
                            <a:ext cx="1749259" cy="350520"/>
                            <a:chOff x="36582" y="0"/>
                            <a:chExt cx="1749259" cy="350520"/>
                          </a:xfrm>
                        </wpg:grpSpPr>
                        <wps:wsp>
                          <wps:cNvPr id="501" name="Text Box 501"/>
                          <wps:cNvSpPr txBox="1"/>
                          <wps:spPr>
                            <a:xfrm>
                              <a:off x="3658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i/>
                                    <w:color w:val="000000" w:themeColor="text1"/>
                                    <w:sz w:val="24"/>
                                  </w:rPr>
                                </w:pPr>
                                <w:proofErr w:type="gramStart"/>
                                <w:r w:rsidRPr="007C6920">
                                  <w:rPr>
                                    <w:color w:val="000000" w:themeColor="text1"/>
                                    <w:sz w:val="24"/>
                                  </w:rPr>
                                  <w:t>2</w:t>
                                </w:r>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02" name="Text Box 50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03" name="Text Box 50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sidRPr="007C6920">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495" o:spid="_x0000_s1078" alt="Title: Q2 pyramid" style="position:absolute;margin-left:249.2pt;margin-top:.4pt;width:137.7pt;height:82pt;z-index:251739648;mso-width-relative:margin" coordorigin="365" coordsize="17492,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">
                <v:shape id="Text Box 496" o:spid="_x0000_s1079"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IN8YA&#10;AADcAAAADwAAAGRycy9kb3ducmV2LnhtbESPT2vCQBTE70K/w/IKvUjd+C9qdJVSqXrVloK3R/aZ&#10;Dc2+TbPbmH77bkHwOMzMb5jVprOVaKnxpWMFw0ECgjh3uuRCwcf72/MchA/IGivHpOCXPGzWD70V&#10;Ztpd+UjtKRQiQthnqMCEUGdS+tyQRT9wNXH0Lq6xGKJsCqkbvEa4reQoSVJpseS4YLCmV0P51+nH&#10;KjhPt8P96KD5e2raejYOn7P+YqfU02P3sgQRqAv38K190AomixT+z8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mIN8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497" o:spid="_x0000_s1080"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Text Box 498" o:spid="_x0000_s108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53sMA&#10;AADcAAAADwAAAGRycy9kb3ducmV2LnhtbERPy2rCQBTdC/2H4Ra6EZ2otTZpRimKj221FLq7ZG4z&#10;oZk7aWaM8e+dRcHl4bzzVW9r0VHrK8cKJuMEBHHhdMWlgs/TdvQKwgdkjbVjUnAlD6vlwyDHTLsL&#10;f1B3DKWIIewzVGBCaDIpfWHIoh+7hjhyP661GCJsS6lbvMRwW8tpkrxIixXHBoMNrQ0Vv8ezVfA9&#10;30z204Pmv7npmsUsfC2G6U6pp8f+/Q1EoD7cxf/ug1bwnMa18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q53s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99" o:spid="_x0000_s108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YcRcUA&#10;AADcAAAADwAAAGRycy9kb3ducmV2LnhtbESPQWvCQBSE74L/YXlCL6Ibba0mdZXS0uq1KoK3R/Y1&#10;G8y+jdltTP99tyB4HGbmG2a57mwlWmp86VjBZJyAIM6dLrlQcNh/jBYgfEDWWDkmBb/kYb3q95aY&#10;aXflL2p3oRARwj5DBSaEOpPS54Ys+rGriaP37RqLIcqmkLrBa4TbSk6T5FlaLDkuGKzpzVB+3v1Y&#10;BafZ+2Qz3Wq+zExbzx/DcT5MP5V6GHSvLyACdeEevrW3WsFTms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1hxF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500" o:spid="_x0000_s1083" style="position:absolute;left:365;top:6911;width:17493;height:3505" coordorigin="365" coordsize="17492,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shape id="Text Box 501" o:spid="_x0000_s1084" type="#_x0000_t202" style="position:absolute;left:365;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uKWcUA&#10;AADcAAAADwAAAGRycy9kb3ducmV2LnhtbESPQWvCQBSE74L/YXlCL0U3saTW1FVKS63Xqgi9PbLP&#10;bGj2bZrdxvjvXUHwOMzMN8xi1dtadNT6yrGCdJKAIC6crrhUsN99jl9A+ICssXZMCs7kYbUcDhaY&#10;a3fib+q2oRQRwj5HBSaEJpfSF4Ys+olriKN3dK3FEGVbSt3iKcJtLadJ8iwtVhwXDDb0bqj43f5b&#10;BT/ZR/o13Wj+y0zXzJ7CYfY4Xyv1MOrfXkEE6sM9fGtvtIIsSeF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4pZxQAAANwAAAAPAAAAAAAAAAAAAAAAAJgCAABkcnMv&#10;ZG93bnJldi54bWxQSwUGAAAAAAQABAD1AAAAigMAAAAA&#10;" fillcolor="white [3201]" strokeweight=".5pt">
                    <v:textbox inset="1.3mm,,1.3mm">
                      <w:txbxContent>
                        <w:p w:rsidR="0087282B" w:rsidRPr="007C6920" w:rsidRDefault="0087282B" w:rsidP="0087282B">
                          <w:pPr>
                            <w:spacing w:before="60"/>
                            <w:jc w:val="center"/>
                            <w:rPr>
                              <w:i/>
                              <w:color w:val="000000" w:themeColor="text1"/>
                              <w:sz w:val="24"/>
                            </w:rPr>
                          </w:pPr>
                          <w:proofErr w:type="gramStart"/>
                          <w:r w:rsidRPr="007C6920">
                            <w:rPr>
                              <w:color w:val="000000" w:themeColor="text1"/>
                              <w:sz w:val="24"/>
                            </w:rPr>
                            <w:t>2</w:t>
                          </w:r>
                          <w:r>
                            <w:rPr>
                              <w:i/>
                              <w:color w:val="000000" w:themeColor="text1"/>
                              <w:sz w:val="24"/>
                            </w:rPr>
                            <w:t>x</w:t>
                          </w:r>
                          <w:proofErr w:type="gramEnd"/>
                        </w:p>
                      </w:txbxContent>
                    </v:textbox>
                  </v:shape>
                  <v:shape id="Text Box 502" o:spid="_x0000_s108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kULsUA&#10;AADcAAAADwAAAGRycy9kb3ducmV2LnhtbESPQWvCQBSE74X+h+UVeim6MSVVo6uUllqvVRG8PbLP&#10;bDD7Ns1uY/z3riD0OMzMN8x82dtadNT6yrGC0TABQVw4XXGpYLf9GkxA+ICssXZMCi7kYbl4fJhj&#10;rt2Zf6jbhFJECPscFZgQmlxKXxiy6IeuIY7e0bUWQ5RtKXWL5wi3tUyT5E1arDguGGzow1Bx2vxZ&#10;BYfsc/SdrjX/ZqZrxq9hP36ZrpR6furfZyAC9eE/fG+vtYIsSeF2Jh4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RQu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7</w:t>
                          </w:r>
                        </w:p>
                      </w:txbxContent>
                    </v:textbox>
                  </v:shape>
                  <v:shape id="Text Box 503" o:spid="_x0000_s108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xtcUA&#10;AADcAAAADwAAAGRycy9kb3ducmV2LnhtbESPQWvCQBSE74X+h+UJXopuVFJt6iqiaL3WitDbI/ua&#10;DWbfptk1xn/vCoUeh5n5hpkvO1uJlhpfOlYwGiYgiHOnSy4UHL+2gxkIH5A1Vo5JwY08LBfPT3PM&#10;tLvyJ7WHUIgIYZ+hAhNCnUnpc0MW/dDVxNH7cY3FEGVTSN3gNcJtJcdJ8iotlhwXDNa0NpSfDxer&#10;4DvdjD7Ge82/qWnr6SScpi9vO6X6vW71DiJQF/7Df+29VpAmE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1bG1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000000" w:themeColor="text1"/>
                              <w:sz w:val="24"/>
                            </w:rPr>
                          </w:pPr>
                          <w:r w:rsidRPr="007C6920">
                            <w:rPr>
                              <w:i/>
                              <w:color w:val="000000" w:themeColor="text1"/>
                              <w:sz w:val="24"/>
                            </w:rPr>
                            <w:t>x</w:t>
                          </w:r>
                          <w:r>
                            <w:rPr>
                              <w:color w:val="000000" w:themeColor="text1"/>
                              <w:sz w:val="24"/>
                            </w:rPr>
                            <w:t xml:space="preserve"> + 3</w:t>
                          </w:r>
                        </w:p>
                      </w:txbxContent>
                    </v:textbox>
                  </v:shape>
                </v:group>
              </v:group>
            </w:pict>
          </mc:Fallback>
        </mc:AlternateContent>
      </w:r>
      <w:r>
        <w:rPr>
          <w:rFonts w:cs="Arial"/>
          <w:noProof/>
        </w:rPr>
        <mc:AlternateContent>
          <mc:Choice Requires="wpg">
            <w:drawing>
              <wp:anchor distT="0" distB="0" distL="114300" distR="114300" simplePos="0" relativeHeight="251738624" behindDoc="0" locked="0" layoutInCell="1" allowOverlap="1" wp14:anchorId="714B1EF0" wp14:editId="69EED885">
                <wp:simplePos x="0" y="0"/>
                <wp:positionH relativeFrom="column">
                  <wp:posOffset>940536</wp:posOffset>
                </wp:positionH>
                <wp:positionV relativeFrom="paragraph">
                  <wp:posOffset>5080</wp:posOffset>
                </wp:positionV>
                <wp:extent cx="1763929" cy="1041400"/>
                <wp:effectExtent l="0" t="0" r="27305" b="25400"/>
                <wp:wrapNone/>
                <wp:docPr id="494" name="Group 494" title="Q3 pyramid"/>
                <wp:cNvGraphicFramePr/>
                <a:graphic xmlns:a="http://schemas.openxmlformats.org/drawingml/2006/main">
                  <a:graphicData uri="http://schemas.microsoft.com/office/word/2010/wordprocessingGroup">
                    <wpg:wgp>
                      <wpg:cNvGrpSpPr/>
                      <wpg:grpSpPr>
                        <a:xfrm>
                          <a:off x="0" y="0"/>
                          <a:ext cx="1763929" cy="1041400"/>
                          <a:chOff x="21694" y="0"/>
                          <a:chExt cx="1764147" cy="1041636"/>
                        </a:xfrm>
                      </wpg:grpSpPr>
                      <wps:wsp>
                        <wps:cNvPr id="481" name="Text Box 481"/>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482" name="Group 482"/>
                        <wpg:cNvGrpSpPr/>
                        <wpg:grpSpPr>
                          <a:xfrm>
                            <a:off x="308344" y="350874"/>
                            <a:ext cx="1190418" cy="350520"/>
                            <a:chOff x="0" y="0"/>
                            <a:chExt cx="1190418" cy="350520"/>
                          </a:xfrm>
                        </wpg:grpSpPr>
                        <wps:wsp>
                          <wps:cNvPr id="483" name="Text Box 483"/>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84" name="Text Box 48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490" name="Group 490"/>
                        <wpg:cNvGrpSpPr/>
                        <wpg:grpSpPr>
                          <a:xfrm>
                            <a:off x="21694" y="691116"/>
                            <a:ext cx="1764147" cy="350520"/>
                            <a:chOff x="21694" y="0"/>
                            <a:chExt cx="1764147" cy="350520"/>
                          </a:xfrm>
                        </wpg:grpSpPr>
                        <wps:wsp>
                          <wps:cNvPr id="491" name="Text Box 491"/>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i/>
                                    <w:color w:val="000000" w:themeColor="text1"/>
                                    <w:sz w:val="24"/>
                                  </w:rPr>
                                </w:pPr>
                                <w:proofErr w:type="gramStart"/>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92" name="Text Box 49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493" name="Text Box 49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494" o:spid="_x0000_s1087" alt="Title: Q3 pyramid" style="position:absolute;margin-left:74.05pt;margin-top:.4pt;width:138.9pt;height:82pt;z-index:251738624;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">
                <v:shape id="Text Box 481" o:spid="_x0000_s1088"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GnsUA&#10;AADcAAAADwAAAGRycy9kb3ducmV2LnhtbESPQWvCQBSE74L/YXlCL6Kb2Fo1dZXS0uq1KoK3R/Y1&#10;G8y+jdltTP99tyB4HGbmG2a57mwlWmp86VhBOk5AEOdOl1woOOw/RnMQPiBrrByTgl/ysF71e0vM&#10;tLvyF7W7UIgIYZ+hAhNCnUnpc0MW/djVxNH7do3FEGVTSN3gNcJtJSdJ8iwtlhwXDNb0Zig/736s&#10;gtP0Pd1MtpovU9PWs8dwnA0Xn0o9DLrXFxCBunAP39pbreBpns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Yae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482" o:spid="_x0000_s1089"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shape id="Text Box 483" o:spid="_x0000_s1090"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9csYA&#10;AADcAAAADwAAAGRycy9kb3ducmV2LnhtbESPQWvCQBSE74L/YXmFXqRu1Fo1dZXSYvVqWgq9PbLP&#10;bDD7Ns1uY/z3riB4HGbmG2a57mwlWmp86VjBaJiAIM6dLrlQ8P21eZqD8AFZY+WYFJzJw3rV7y0x&#10;1e7Ee2qzUIgIYZ+iAhNCnUrpc0MW/dDVxNE7uMZiiLIppG7wFOG2kuMkeZEWS44LBmt6N5Qfs3+r&#10;4Hf6MdqOd5r/pqatZ5PwMxssPpV6fOjeXkEE6sI9fGvvtILn+QSuZ+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9c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484" o:spid="_x0000_s109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4lBsYA&#10;AADcAAAADwAAAGRycy9kb3ducmV2LnhtbESPQWvCQBSE74L/YXmCF6kbrVYbXUWUtl6blkJvj+xr&#10;Nph9G7NrjP++KxR6HGbmG2a97WwlWmp86VjBZJyAIM6dLrlQ8Pnx8rAE4QOyxsoxKbiRh+2m31tj&#10;qt2V36nNQiEihH2KCkwIdSqlzw1Z9GNXE0fvxzUWQ5RNIXWD1wi3lZwmyZO0WHJcMFjT3lB+yi5W&#10;wff8MHmbHjWf56atF4/hazF6flVqOOh2KxCBuvAf/msftYLZcgb3M/EI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4lB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490" o:spid="_x0000_s1092"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CsX8IAAADcAAAADwAAAGRycy9kb3ducmV2LnhtbERPy4rCMBTdC/MP4Q7M&#10;TtOOD7RjFBGVWYjgA8Tdpbm2xeamNJm2/r1ZDLg8nPd82ZlSNFS7wrKCeBCBIE6tLjhTcDlv+1MQ&#10;ziNrLC2Tgic5WC4+enNMtG35SM3JZyKEsEtQQe59lUjp0pwMuoGtiAN3t7VBH2CdSV1jG8JNKb+j&#10;aCINFhwacqxonVP6OP0ZBbsW29Uw3jT7x339vJ3Hh+s+JqW+PrvVDwhPnX+L/92/WsFoFu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6grF/CAAAA3AAAAA8A&#10;AAAAAAAAAAAAAAAAqgIAAGRycy9kb3ducmV2LnhtbFBLBQYAAAAABAAEAPoAAACZAwAAAAA=&#10;">
                  <v:shape id="Text Box 491" o:spid="_x0000_s1093"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QQ8UA&#10;AADcAAAADwAAAGRycy9kb3ducmV2LnhtbESPQWvCQBSE74L/YXlCL6Kb2Fo1dZXS0uq1KoK3R/Y1&#10;G8y+jdltTP99tyB4HGbmG2a57mwlWmp86VhBOk5AEOdOl1woOOw/RnMQPiBrrByTgl/ysF71e0vM&#10;tLvyF7W7UIgIYZ+hAhNCnUnpc0MW/djVxNH7do3FEGVTSN3gNcJtJSdJ8iwtlhwXDNb0Zig/736s&#10;gtP0Pd1MtpovU9PWs8dwnA0Xn0o9DLrXFxCBunAP39pbreBpkc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BBDxQAAANwAAAAPAAAAAAAAAAAAAAAAAJgCAABkcnMv&#10;ZG93bnJldi54bWxQSwUGAAAAAAQABAD1AAAAigMAAAAA&#10;" fillcolor="white [3201]" strokeweight=".5pt">
                    <v:textbox inset="1.3mm,,1.3mm">
                      <w:txbxContent>
                        <w:p w:rsidR="0087282B" w:rsidRPr="007C6920" w:rsidRDefault="0087282B" w:rsidP="0087282B">
                          <w:pPr>
                            <w:spacing w:before="60"/>
                            <w:jc w:val="center"/>
                            <w:rPr>
                              <w:i/>
                              <w:color w:val="000000" w:themeColor="text1"/>
                              <w:sz w:val="24"/>
                            </w:rPr>
                          </w:pPr>
                          <w:proofErr w:type="gramStart"/>
                          <w:r>
                            <w:rPr>
                              <w:i/>
                              <w:color w:val="000000" w:themeColor="text1"/>
                              <w:sz w:val="24"/>
                            </w:rPr>
                            <w:t>x</w:t>
                          </w:r>
                          <w:proofErr w:type="gramEnd"/>
                        </w:p>
                      </w:txbxContent>
                    </v:textbox>
                  </v:shape>
                  <v:shape id="Text Box 492" o:spid="_x0000_s109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KONMYA&#10;AADcAAAADwAAAGRycy9kb3ducmV2LnhtbESPS2vDMBCE74X+B7GFXkoix21eTpRQWtLkmgeB3BZr&#10;Y5laK9dSHeffR4FCj8PMfMPMl52tREuNLx0rGPQTEMS50yUXCg77VW8CwgdkjZVjUnAlD8vF48Mc&#10;M+0uvKV2FwoRIewzVGBCqDMpfW7Iou+7mjh6Z9dYDFE2hdQNXiLcVjJNkpG0WHJcMFjTh6H8e/dr&#10;FZyGn4N1utH8MzRtPX4Nx/HL9Eup56fufQYiUBf+w3/tjVbwNk3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KON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5</w:t>
                          </w:r>
                        </w:p>
                      </w:txbxContent>
                    </v:textbox>
                  </v:shape>
                  <v:shape id="Text Box 493" o:spid="_x0000_s109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4rr8YA&#10;AADcAAAADwAAAGRycy9kb3ducmV2LnhtbESPQWvCQBSE70L/w/IKvUjdqLVq6iqlYvXatAjeHtln&#10;NjT7Ns2uMf57VxB6HGbmG2ax6mwlWmp86VjBcJCAIM6dLrlQ8PO9eZ6B8AFZY+WYFFzIw2r50Ftg&#10;qt2Zv6jNQiEihH2KCkwIdSqlzw1Z9ANXE0fv6BqLIcqmkLrBc4TbSo6S5FVaLDkuGKzpw1D+m52s&#10;gsNkPdyOdpr/Jqatp+Own/bnn0o9PXbvbyACdeE/fG/vtIKX+Rhu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4rr8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3</w:t>
                          </w:r>
                        </w:p>
                      </w:txbxContent>
                    </v:textbox>
                  </v:shape>
                </v:group>
              </v:group>
            </w:pict>
          </mc:Fallback>
        </mc:AlternateContent>
      </w:r>
    </w:p>
    <w:p w:rsidR="0087282B" w:rsidRPr="007C6920" w:rsidRDefault="0087282B" w:rsidP="0087282B">
      <w:pPr>
        <w:spacing w:line="360" w:lineRule="auto"/>
        <w:rPr>
          <w:rFonts w:cs="Arial"/>
        </w:rPr>
      </w:pPr>
    </w:p>
    <w:p w:rsidR="0087282B" w:rsidRPr="007C6920" w:rsidRDefault="0087282B" w:rsidP="0087282B">
      <w:pPr>
        <w:spacing w:line="360" w:lineRule="auto"/>
        <w:rPr>
          <w:rFonts w:cs="Arial"/>
        </w:rPr>
      </w:pPr>
    </w:p>
    <w:p w:rsidR="0087282B" w:rsidRPr="007C6920" w:rsidRDefault="0087282B" w:rsidP="0087282B">
      <w:pPr>
        <w:spacing w:line="360" w:lineRule="auto"/>
        <w:rPr>
          <w:rFonts w:cs="Arial"/>
        </w:rPr>
      </w:pPr>
    </w:p>
    <w:p w:rsidR="0087282B" w:rsidRPr="007C6920" w:rsidRDefault="0087282B" w:rsidP="0087282B">
      <w:pPr>
        <w:spacing w:line="360" w:lineRule="auto"/>
        <w:rPr>
          <w:rFonts w:cs="Arial"/>
        </w:rPr>
      </w:pPr>
    </w:p>
    <w:p w:rsidR="0087282B" w:rsidRDefault="0087282B" w:rsidP="0087282B">
      <w:pPr>
        <w:spacing w:line="360" w:lineRule="auto"/>
        <w:rPr>
          <w:rFonts w:cs="Arial"/>
        </w:rPr>
      </w:pPr>
    </w:p>
    <w:p w:rsidR="00C557C2" w:rsidRDefault="00C557C2" w:rsidP="0087282B">
      <w:pPr>
        <w:spacing w:line="360" w:lineRule="auto"/>
        <w:rPr>
          <w:rFonts w:cs="Arial"/>
        </w:rPr>
      </w:pPr>
    </w:p>
    <w:p w:rsidR="00C557C2" w:rsidRPr="007C6920" w:rsidRDefault="00C557C2" w:rsidP="0087282B">
      <w:pPr>
        <w:spacing w:line="360" w:lineRule="auto"/>
        <w:rPr>
          <w:rFonts w:cs="Arial"/>
        </w:rPr>
      </w:pPr>
    </w:p>
    <w:p w:rsidR="00255945" w:rsidRDefault="00255945" w:rsidP="00255945">
      <w:pPr>
        <w:pStyle w:val="ListParagraph"/>
        <w:numPr>
          <w:ilvl w:val="0"/>
          <w:numId w:val="39"/>
        </w:numPr>
        <w:shd w:val="clear" w:color="auto" w:fill="FFFFFF"/>
        <w:spacing w:before="240" w:after="240" w:line="360" w:lineRule="auto"/>
        <w:ind w:left="357" w:hanging="357"/>
        <w:rPr>
          <w:rFonts w:cs="Arial"/>
          <w:color w:val="000000"/>
          <w:szCs w:val="22"/>
        </w:rPr>
      </w:pPr>
      <w:r>
        <w:rPr>
          <w:rFonts w:cs="Arial"/>
          <w:color w:val="000000"/>
          <w:szCs w:val="22"/>
        </w:rPr>
        <w:lastRenderedPageBreak/>
        <w:t xml:space="preserve">Complete these pyramids. For each one, form an equation and solve it to find </w:t>
      </w:r>
      <w:r>
        <w:rPr>
          <w:rFonts w:cs="Arial"/>
          <w:i/>
          <w:color w:val="000000"/>
          <w:szCs w:val="22"/>
        </w:rPr>
        <w:t>x</w:t>
      </w:r>
      <w:r>
        <w:rPr>
          <w:rFonts w:cs="Arial"/>
          <w:color w:val="000000"/>
          <w:szCs w:val="22"/>
        </w:rPr>
        <w:t>.</w:t>
      </w:r>
    </w:p>
    <w:p w:rsidR="00255945" w:rsidRPr="00255945" w:rsidRDefault="00255945" w:rsidP="00255945">
      <w:pPr>
        <w:pStyle w:val="ListParagraph"/>
        <w:shd w:val="clear" w:color="auto" w:fill="FFFFFF"/>
        <w:spacing w:before="240" w:after="240" w:line="360" w:lineRule="auto"/>
        <w:ind w:left="357"/>
        <w:rPr>
          <w:rFonts w:cs="Arial"/>
          <w:color w:val="000000"/>
          <w:szCs w:val="22"/>
        </w:rPr>
      </w:pPr>
    </w:p>
    <w:p w:rsidR="00255945" w:rsidRPr="00255945" w:rsidRDefault="00255945" w:rsidP="00255945">
      <w:pPr>
        <w:pStyle w:val="ListParagraph"/>
        <w:shd w:val="clear" w:color="auto" w:fill="FFFFFF"/>
        <w:spacing w:before="240" w:after="240" w:line="360" w:lineRule="auto"/>
        <w:ind w:left="360"/>
        <w:rPr>
          <w:rFonts w:cs="Arial"/>
          <w:color w:val="000000"/>
          <w:szCs w:val="22"/>
        </w:rPr>
      </w:pPr>
      <w:r>
        <w:rPr>
          <w:rFonts w:cs="Arial"/>
          <w:color w:val="000000"/>
          <w:szCs w:val="22"/>
        </w:rPr>
        <w:t>Here is an example.</w:t>
      </w:r>
    </w:p>
    <w:p w:rsidR="0087282B" w:rsidRPr="00EE2A3A" w:rsidRDefault="0087282B" w:rsidP="0087282B">
      <w:pPr>
        <w:spacing w:line="360" w:lineRule="auto"/>
        <w:rPr>
          <w:rFonts w:cs="Arial"/>
        </w:rPr>
      </w:pPr>
      <w:r w:rsidRPr="00EE2A3A">
        <w:rPr>
          <w:rFonts w:cs="Arial"/>
          <w:noProof/>
        </w:rPr>
        <mc:AlternateContent>
          <mc:Choice Requires="wpg">
            <w:drawing>
              <wp:anchor distT="0" distB="0" distL="114300" distR="114300" simplePos="0" relativeHeight="251741696" behindDoc="0" locked="0" layoutInCell="1" allowOverlap="1" wp14:anchorId="0AF54DCC" wp14:editId="7FB638AA">
                <wp:simplePos x="0" y="0"/>
                <wp:positionH relativeFrom="column">
                  <wp:posOffset>3578860</wp:posOffset>
                </wp:positionH>
                <wp:positionV relativeFrom="paragraph">
                  <wp:posOffset>11430</wp:posOffset>
                </wp:positionV>
                <wp:extent cx="1763395" cy="1041400"/>
                <wp:effectExtent l="0" t="0" r="27305" b="25400"/>
                <wp:wrapNone/>
                <wp:docPr id="513" name="Group 513" title="Q4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514" name="Text Box 514"/>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2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15" name="Group 515"/>
                        <wpg:cNvGrpSpPr/>
                        <wpg:grpSpPr>
                          <a:xfrm>
                            <a:off x="308344" y="350874"/>
                            <a:ext cx="1190418" cy="350520"/>
                            <a:chOff x="0" y="0"/>
                            <a:chExt cx="1190418" cy="350520"/>
                          </a:xfrm>
                        </wpg:grpSpPr>
                        <wps:wsp>
                          <wps:cNvPr id="516" name="Text Box 51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2</w:t>
                                </w:r>
                                <w:r w:rsidRPr="00EE2A3A">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7" name="Text Box 51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375939" w:rsidP="0087282B">
                                <w:pPr>
                                  <w:spacing w:before="60"/>
                                  <w:jc w:val="center"/>
                                  <w:rPr>
                                    <w:color w:val="000000" w:themeColor="text1"/>
                                    <w:sz w:val="24"/>
                                  </w:rPr>
                                </w:pPr>
                                <w:r>
                                  <w:rPr>
                                    <w:color w:val="000000" w:themeColor="text1"/>
                                    <w:sz w:val="24"/>
                                  </w:rPr>
                                  <w:t>9</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18" name="Group 518"/>
                        <wpg:cNvGrpSpPr/>
                        <wpg:grpSpPr>
                          <a:xfrm>
                            <a:off x="21694" y="691115"/>
                            <a:ext cx="1764147" cy="350521"/>
                            <a:chOff x="21694" y="-1"/>
                            <a:chExt cx="1764147" cy="350521"/>
                          </a:xfrm>
                        </wpg:grpSpPr>
                        <wps:wsp>
                          <wps:cNvPr id="519" name="Text Box 519"/>
                          <wps:cNvSpPr txBox="1"/>
                          <wps:spPr>
                            <a:xfrm>
                              <a:off x="21694" y="-1"/>
                              <a:ext cx="594995" cy="3505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proofErr w:type="gramStart"/>
                                <w:r w:rsidRPr="007C6920">
                                  <w:rPr>
                                    <w:color w:val="000000" w:themeColor="text1"/>
                                    <w:sz w:val="24"/>
                                  </w:rPr>
                                  <w:t>2</w:t>
                                </w:r>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20" name="Text Box 52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21" name="Text Box 52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375939" w:rsidP="0087282B">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513" o:spid="_x0000_s1096" alt="Title: Q4 pyramid" style="position:absolute;margin-left:281.8pt;margin-top:.9pt;width:138.85pt;height:82pt;z-index:251741696;mso-width-relative:margin;mso-height-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">
                <v:shape id="Text Box 514" o:spid="_x0000_s1097"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HMYA&#10;AADcAAAADwAAAGRycy9kb3ducmV2LnhtbESPT2vCQBTE70K/w/IKXkQ3sY220VXE0tarfyj09sg+&#10;s6HZt2l2jem37xYKHoeZ+Q2zXPe2Fh21vnKsIJ0kIIgLpysuFZyOr+MnED4ga6wdk4If8rBe3Q2W&#10;mGt35T11h1CKCGGfowITQpNL6QtDFv3ENcTRO7vWYoiyLaVu8RrhtpbTJJlJixXHBYMNbQ0VX4eL&#10;VfCZvaTv053m78x0zfwhfMxHz29KDe/7zQJEoD7cwv/tnVaQpY/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W/HM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20</w:t>
                        </w:r>
                      </w:p>
                    </w:txbxContent>
                  </v:textbox>
                </v:shape>
                <v:group id="Group 515" o:spid="_x0000_s1098"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Text Box 516" o:spid="_x0000_s109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E8MYA&#10;AADcAAAADwAAAGRycy9kb3ducmV2LnhtbESPT2vCQBTE74V+h+UJvZS6iRL/pK5SKrZe1SJ4e2Rf&#10;s8Hs2zS7jfHbdwuCx2FmfsMsVr2tRUetrxwrSIcJCOLC6YpLBV+HzcsMhA/IGmvHpOBKHlbLx4cF&#10;5tpdeEfdPpQiQtjnqMCE0ORS+sKQRT90DXH0vl1rMUTZllK3eIlwW8tRkkykxYrjgsGG3g0V5/2v&#10;VXDK1unnaKv5JzNdMx2H4/R5/qHU06B/ewURqA/38K291QqydAL/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E8M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2</w:t>
                          </w:r>
                          <w:r w:rsidRPr="00EE2A3A">
                            <w:rPr>
                              <w:i/>
                              <w:color w:val="000000" w:themeColor="text1"/>
                              <w:sz w:val="24"/>
                            </w:rPr>
                            <w:t>x</w:t>
                          </w:r>
                          <w:r>
                            <w:rPr>
                              <w:color w:val="000000" w:themeColor="text1"/>
                              <w:sz w:val="24"/>
                            </w:rPr>
                            <w:t xml:space="preserve"> + 3</w:t>
                          </w:r>
                        </w:p>
                      </w:txbxContent>
                    </v:textbox>
                  </v:shape>
                  <v:shape id="Text Box 517" o:spid="_x0000_s110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ha8UA&#10;AADcAAAADwAAAGRycy9kb3ducmV2LnhtbESPQWvCQBSE74X+h+UVepG6iSWmRlcplVav2lLo7ZF9&#10;ZoPZt2l2jem/dwWhx2FmvmEWq8E2oqfO144VpOMEBHHpdM2Vgq/P96cXED4ga2wck4I/8rBa3t8t&#10;sNDuzDvq96ESEcK+QAUmhLaQ0peGLPqxa4mjd3CdxRBlV0nd4TnCbSMnSTKVFmuOCwZbejNUHvcn&#10;q+AnW6ebyVbzb2b6Nn8O3/lo9qHU48PwOgcRaAj/4Vt7qxVkaQ7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FrxQAAANwAAAAPAAAAAAAAAAAAAAAAAJgCAABkcnMv&#10;ZG93bnJldi54bWxQSwUGAAAAAAQABAD1AAAAigMAAAAA&#10;" fillcolor="white [3201]" strokeweight=".5pt">
                    <v:textbox inset="1.3mm,,1.3mm">
                      <w:txbxContent>
                        <w:p w:rsidR="0087282B" w:rsidRPr="00EE2A3A" w:rsidRDefault="00375939" w:rsidP="0087282B">
                          <w:pPr>
                            <w:spacing w:before="60"/>
                            <w:jc w:val="center"/>
                            <w:rPr>
                              <w:color w:val="000000" w:themeColor="text1"/>
                              <w:sz w:val="24"/>
                            </w:rPr>
                          </w:pPr>
                          <w:r>
                            <w:rPr>
                              <w:color w:val="000000" w:themeColor="text1"/>
                              <w:sz w:val="24"/>
                            </w:rPr>
                            <w:t>9</w:t>
                          </w:r>
                        </w:p>
                      </w:txbxContent>
                    </v:textbox>
                  </v:shape>
                </v:group>
                <v:group id="Group 518" o:spid="_x0000_s1101"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Text Box 519" o:spid="_x0000_s1102"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QQgsYA&#10;AADcAAAADwAAAGRycy9kb3ducmV2LnhtbESPT2vCQBTE74LfYXlCL6KbWOKf1FVKS6vXqgi9PbKv&#10;2dDs2zS7jem3d4WCx2FmfsOst72tRUetrxwrSKcJCOLC6YpLBafj22QJwgdkjbVjUvBHHrab4WCN&#10;uXYX/qDuEEoRIexzVGBCaHIpfWHIop+6hjh6X661GKJsS6lbvES4reUsSebSYsVxwWBDL4aK78Ov&#10;VfCZvaa72V7zT2a6ZvEYzovx6l2ph1H//AQiUB/u4f/2XivI0hXczs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QQgs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proofErr w:type="gramStart"/>
                          <w:r w:rsidRPr="007C6920">
                            <w:rPr>
                              <w:color w:val="000000" w:themeColor="text1"/>
                              <w:sz w:val="24"/>
                            </w:rPr>
                            <w:t>2</w:t>
                          </w:r>
                          <w:r w:rsidRPr="00EE2A3A">
                            <w:rPr>
                              <w:i/>
                              <w:color w:val="000000" w:themeColor="text1"/>
                              <w:sz w:val="24"/>
                            </w:rPr>
                            <w:t>x</w:t>
                          </w:r>
                          <w:proofErr w:type="gramEnd"/>
                        </w:p>
                      </w:txbxContent>
                    </v:textbox>
                  </v:shape>
                  <v:shape id="Text Box 520" o:spid="_x0000_s110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zosIA&#10;AADcAAAADwAAAGRycy9kb3ducmV2LnhtbERPz2vCMBS+D/Y/hCd4GZpa6XSdUUTReZ0TYbdH89YU&#10;m5euibX+9+Yw2PHj+71Y9bYWHbW+cqxgMk5AEBdOV1wqOH3tRnMQPiBrrB2Tgjt5WC2fnxaYa3fj&#10;T+qOoRQxhH2OCkwITS6lLwxZ9GPXEEfux7UWQ4RtKXWLtxhua5kmyau0WHFsMNjQxlBxOV6tgu9s&#10;O/lID5p/M9M1s2k4z17e9koNB/36HUSgPvyL/9wHrSBL4/x4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nOiwgAAANwAAAAPAAAAAAAAAAAAAAAAAJgCAABkcnMvZG93&#10;bnJldi54bWxQSwUGAAAAAAQABAD1AAAAhwM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3</w:t>
                          </w:r>
                        </w:p>
                      </w:txbxContent>
                    </v:textbox>
                  </v:shape>
                  <v:shape id="Text Box 521" o:spid="_x0000_s1104"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WOcUA&#10;AADcAAAADwAAAGRycy9kb3ducmV2LnhtbESPQWvCQBSE7wX/w/KEXqRukhKtqatIS6tXbSn09sg+&#10;s6HZtzG7jem/dwWhx2FmvmGW68E2oqfO144VpNMEBHHpdM2Vgs+Pt4cnED4ga2wck4I/8rBeje6W&#10;WGh35j31h1CJCGFfoAITQltI6UtDFv3UtcTRO7rOYoiyq6Tu8BzhtpFZksykxZrjgsGWXgyVP4df&#10;q+A7f0232U7zKTd9O38MX/PJ4l2p+/GweQYRaAj/4Vt7pxXkW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Y5xQAAANwAAAAPAAAAAAAAAAAAAAAAAJgCAABkcnMv&#10;ZG93bnJldi54bWxQSwUGAAAAAAQABAD1AAAAigMAAAAA&#10;" fillcolor="white [3201]" strokeweight=".5pt">
                    <v:textbox inset="1.3mm,,1.3mm">
                      <w:txbxContent>
                        <w:p w:rsidR="0087282B" w:rsidRPr="007C6920" w:rsidRDefault="00375939" w:rsidP="0087282B">
                          <w:pPr>
                            <w:spacing w:before="60"/>
                            <w:jc w:val="center"/>
                            <w:rPr>
                              <w:color w:val="000000" w:themeColor="text1"/>
                              <w:sz w:val="24"/>
                            </w:rPr>
                          </w:pPr>
                          <w:r>
                            <w:rPr>
                              <w:color w:val="000000" w:themeColor="text1"/>
                              <w:sz w:val="24"/>
                            </w:rPr>
                            <w:t>6</w:t>
                          </w:r>
                        </w:p>
                      </w:txbxContent>
                    </v:textbox>
                  </v:shape>
                </v:group>
              </v:group>
            </w:pict>
          </mc:Fallback>
        </mc:AlternateContent>
      </w:r>
      <w:r w:rsidRPr="00EE2A3A">
        <w:rPr>
          <w:rFonts w:cs="Arial"/>
          <w:noProof/>
        </w:rPr>
        <mc:AlternateContent>
          <mc:Choice Requires="wpg">
            <w:drawing>
              <wp:anchor distT="0" distB="0" distL="114300" distR="114300" simplePos="0" relativeHeight="251740672" behindDoc="0" locked="0" layoutInCell="1" allowOverlap="1" wp14:anchorId="0CA8BC62" wp14:editId="404FC15C">
                <wp:simplePos x="0" y="0"/>
                <wp:positionH relativeFrom="column">
                  <wp:posOffset>264261</wp:posOffset>
                </wp:positionH>
                <wp:positionV relativeFrom="paragraph">
                  <wp:posOffset>11430</wp:posOffset>
                </wp:positionV>
                <wp:extent cx="1763929" cy="1041400"/>
                <wp:effectExtent l="0" t="0" r="27305" b="25400"/>
                <wp:wrapNone/>
                <wp:docPr id="504" name="Group 504" title="Q4 pyramid"/>
                <wp:cNvGraphicFramePr/>
                <a:graphic xmlns:a="http://schemas.openxmlformats.org/drawingml/2006/main">
                  <a:graphicData uri="http://schemas.microsoft.com/office/word/2010/wordprocessingGroup">
                    <wpg:wgp>
                      <wpg:cNvGrpSpPr/>
                      <wpg:grpSpPr>
                        <a:xfrm>
                          <a:off x="0" y="0"/>
                          <a:ext cx="1763929" cy="1041400"/>
                          <a:chOff x="21694" y="0"/>
                          <a:chExt cx="1764147" cy="1041636"/>
                        </a:xfrm>
                      </wpg:grpSpPr>
                      <wps:wsp>
                        <wps:cNvPr id="505" name="Text Box 505"/>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2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06" name="Group 506"/>
                        <wpg:cNvGrpSpPr/>
                        <wpg:grpSpPr>
                          <a:xfrm>
                            <a:off x="308344" y="350874"/>
                            <a:ext cx="1190418" cy="350520"/>
                            <a:chOff x="0" y="0"/>
                            <a:chExt cx="1190418" cy="350520"/>
                          </a:xfrm>
                        </wpg:grpSpPr>
                        <wps:wsp>
                          <wps:cNvPr id="507" name="Text Box 50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08" name="Text Box 50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09" name="Group 509"/>
                        <wpg:cNvGrpSpPr/>
                        <wpg:grpSpPr>
                          <a:xfrm>
                            <a:off x="21694" y="691116"/>
                            <a:ext cx="1764147" cy="350520"/>
                            <a:chOff x="21694" y="0"/>
                            <a:chExt cx="1764147" cy="350520"/>
                          </a:xfrm>
                        </wpg:grpSpPr>
                        <wps:wsp>
                          <wps:cNvPr id="510" name="Text Box 510"/>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proofErr w:type="gramStart"/>
                                <w:r>
                                  <w:rPr>
                                    <w:color w:val="000000" w:themeColor="text1"/>
                                    <w:sz w:val="24"/>
                                  </w:rPr>
                                  <w:t>2</w:t>
                                </w:r>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1" name="Text Box 51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375939" w:rsidP="0087282B">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2" name="Text Box 51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375939" w:rsidP="0087282B">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504" o:spid="_x0000_s1105" alt="Title: Q4 pyramid" style="position:absolute;margin-left:20.8pt;margin-top:.9pt;width:138.9pt;height:82pt;z-index:251740672;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">
                <v:shape id="Text Box 505" o:spid="_x0000_s1106"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CMWsUA&#10;AADcAAAADwAAAGRycy9kb3ducmV2LnhtbESPT2vCQBTE70K/w/IKvYhutERt6iql0urVPwjeHtnX&#10;bGj2bZpdY/rtXUHwOMzMb5j5srOVaKnxpWMFo2ECgjh3uuRCwWH/NZiB8AFZY+WYFPyTh+XiqTfH&#10;TLsLb6ndhUJECPsMFZgQ6kxKnxuy6IeuJo7ej2sshiibQuoGLxFuKzlOkom0WHJcMFjTp6H8d3e2&#10;Ck7parQebzT/paatp6/hOO2/fSv18tx9vIMI1IVH+N7eaAVpksLtTDw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IxaxQAAANwAAAAPAAAAAAAAAAAAAAAAAJgCAABkcnMv&#10;ZG93bnJldi54bWxQSwUGAAAAAAQABAD1AAAAigM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20</w:t>
                        </w:r>
                      </w:p>
                    </w:txbxContent>
                  </v:textbox>
                </v:shape>
                <v:group id="Group 506" o:spid="_x0000_s1107"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Text Box 507" o:spid="_x0000_s1108"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3tsUA&#10;AADcAAAADwAAAGRycy9kb3ducmV2LnhtbESPQWvCQBSE74L/YXlCL6VutMRo6irS0tarVgRvj+wz&#10;G5p9G7PbmP77bkHwOMzMN8xy3dtadNT6yrGCyTgBQVw4XXGp4PD1/jQH4QOyxtoxKfglD+vVcLDE&#10;XLsr76jbh1JECPscFZgQmlxKXxiy6MeuIY7e2bUWQ5RtKXWL1wi3tZwmyUxarDguGGzo1VDxvf+x&#10;Ck7p2+RzutV8SU3XZM/hmD0uPpR6GPWbFxCB+nAP39pbrSBNMvg/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re2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08" o:spid="_x0000_s110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jxMMA&#10;AADcAAAADwAAAGRycy9kb3ducmV2LnhtbERPy2rCQBTdF/yH4QrdlDrREh+pkyCWVrfVIri7ZG4z&#10;wcydmJnG9O87C6HLw3mvi8E2oqfO144VTCcJCOLS6ZorBV/H9+clCB+QNTaOScEveSjy0cMaM+1u&#10;/En9IVQihrDPUIEJoc2k9KUhi37iWuLIfbvOYoiwq6Tu8BbDbSNnSTKXFmuODQZb2hoqL4cfq+Cc&#10;vk13s73ma2r6dvESToun1YdSj+Nh8woi0BD+xXf3XitIk7g2nolH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jxM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509" o:spid="_x0000_s1110"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Text Box 510" o:spid="_x0000_s1111"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5H8IA&#10;AADcAAAADwAAAGRycy9kb3ducmV2LnhtbERPz2vCMBS+D/Y/hCd4GZpW6XSdUUTReZ0TYbdH89YU&#10;m5euibX+9+Yw2PHj+71Y9bYWHbW+cqwgHScgiAunKy4VnL52ozkIH5A11o5JwZ08rJbPTwvMtbvx&#10;J3XHUIoYwj5HBSaEJpfSF4Ys+rFriCP341qLIcK2lLrFWwy3tZwkyau0WHFsMNjQxlBxOV6tgu9s&#10;m35MDpp/M9M1s2k4z17e9koNB/36HUSgPvyL/9wHrSBL4/x4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3rkfwgAAANwAAAAPAAAAAAAAAAAAAAAAAJgCAABkcnMvZG93&#10;bnJldi54bWxQSwUGAAAAAAQABAD1AAAAhwMAAAAA&#10;" fillcolor="white [3201]" strokeweight=".5pt">
                    <v:textbox inset="1.3mm,,1.3mm">
                      <w:txbxContent>
                        <w:p w:rsidR="0087282B" w:rsidRPr="00EE2A3A" w:rsidRDefault="0087282B" w:rsidP="0087282B">
                          <w:pPr>
                            <w:spacing w:before="60"/>
                            <w:jc w:val="center"/>
                            <w:rPr>
                              <w:color w:val="000000" w:themeColor="text1"/>
                              <w:sz w:val="24"/>
                            </w:rPr>
                          </w:pPr>
                          <w:proofErr w:type="gramStart"/>
                          <w:r>
                            <w:rPr>
                              <w:color w:val="000000" w:themeColor="text1"/>
                              <w:sz w:val="24"/>
                            </w:rPr>
                            <w:t>2</w:t>
                          </w:r>
                          <w:r w:rsidRPr="00EE2A3A">
                            <w:rPr>
                              <w:i/>
                              <w:color w:val="000000" w:themeColor="text1"/>
                              <w:sz w:val="24"/>
                            </w:rPr>
                            <w:t>x</w:t>
                          </w:r>
                          <w:proofErr w:type="gramEnd"/>
                        </w:p>
                      </w:txbxContent>
                    </v:textbox>
                  </v:shape>
                  <v:shape id="Text Box 511" o:spid="_x0000_s111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chMYA&#10;AADcAAAADwAAAGRycy9kb3ducmV2LnhtbESPT2vCQBTE74LfYXlCL0U3sURr6irS0tarfxB6e2Sf&#10;2dDs25jdxvTbdwuCx2FmfsMs172tRUetrxwrSCcJCOLC6YpLBcfD+/gZhA/IGmvHpOCXPKxXw8ES&#10;c+2uvKNuH0oRIexzVGBCaHIpfWHIop+4hjh6Z9daDFG2pdQtXiPc1nKaJDNpseK4YLChV0PF9/7H&#10;KvjK3tLP6VbzJTNdM38Kp/nj4kOph1G/eQERqA/38K291QqyNIX/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IchMYAAADcAAAADwAAAAAAAAAAAAAAAACYAgAAZHJz&#10;L2Rvd25yZXYueG1sUEsFBgAAAAAEAAQA9QAAAIsDAAAAAA==&#10;" fillcolor="white [3201]" strokeweight=".5pt">
                    <v:textbox inset="1.3mm,,1.3mm">
                      <w:txbxContent>
                        <w:p w:rsidR="0087282B" w:rsidRPr="007C6920" w:rsidRDefault="00375939" w:rsidP="0087282B">
                          <w:pPr>
                            <w:spacing w:before="60"/>
                            <w:jc w:val="center"/>
                            <w:rPr>
                              <w:color w:val="000000" w:themeColor="text1"/>
                              <w:sz w:val="24"/>
                            </w:rPr>
                          </w:pPr>
                          <w:r>
                            <w:rPr>
                              <w:color w:val="000000" w:themeColor="text1"/>
                              <w:sz w:val="24"/>
                            </w:rPr>
                            <w:t>3</w:t>
                          </w:r>
                        </w:p>
                      </w:txbxContent>
                    </v:textbox>
                  </v:shape>
                  <v:shape id="Text Box 512" o:spid="_x0000_s1113"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88UA&#10;AADcAAAADwAAAGRycy9kb3ducmV2LnhtbESPQWvCQBSE7wX/w/KEXqRukhKtqatIS6tXbSn09sg+&#10;s6HZtzG7jem/dwWhx2FmvmGW68E2oqfO144VpNMEBHHpdM2Vgs+Pt4cnED4ga2wck4I/8rBeje6W&#10;WGh35j31h1CJCGFfoAITQltI6UtDFv3UtcTRO7rOYoiyq6Tu8BzhtpFZksykxZrjgsGWXgyVP4df&#10;q+A7f0232U7zKTd9O38MX/PJ4l2p+/GweQYRaAj/4Vt7pxXkaQb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LzxQAAANwAAAAPAAAAAAAAAAAAAAAAAJgCAABkcnMv&#10;ZG93bnJldi54bWxQSwUGAAAAAAQABAD1AAAAigMAAAAA&#10;" fillcolor="white [3201]" strokeweight=".5pt">
                    <v:textbox inset="1.3mm,,1.3mm">
                      <w:txbxContent>
                        <w:p w:rsidR="0087282B" w:rsidRPr="007C6920" w:rsidRDefault="00375939" w:rsidP="0087282B">
                          <w:pPr>
                            <w:spacing w:before="60"/>
                            <w:jc w:val="center"/>
                            <w:rPr>
                              <w:color w:val="000000" w:themeColor="text1"/>
                              <w:sz w:val="24"/>
                            </w:rPr>
                          </w:pPr>
                          <w:r>
                            <w:rPr>
                              <w:color w:val="000000" w:themeColor="text1"/>
                              <w:sz w:val="24"/>
                            </w:rPr>
                            <w:t>6</w:t>
                          </w:r>
                        </w:p>
                      </w:txbxContent>
                    </v:textbox>
                  </v:shape>
                </v:group>
              </v:group>
            </w:pict>
          </mc:Fallback>
        </mc:AlternateContent>
      </w: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r w:rsidRPr="00EE2A3A">
        <w:rPr>
          <w:rFonts w:cs="Arial"/>
          <w:noProof/>
        </w:rPr>
        <mc:AlternateContent>
          <mc:Choice Requires="wps">
            <w:drawing>
              <wp:anchor distT="0" distB="0" distL="114300" distR="114300" simplePos="0" relativeHeight="251736576" behindDoc="0" locked="0" layoutInCell="1" allowOverlap="1" wp14:anchorId="4EB9C462" wp14:editId="47AFB4E6">
                <wp:simplePos x="0" y="0"/>
                <wp:positionH relativeFrom="column">
                  <wp:posOffset>1959610</wp:posOffset>
                </wp:positionH>
                <wp:positionV relativeFrom="paragraph">
                  <wp:posOffset>29845</wp:posOffset>
                </wp:positionV>
                <wp:extent cx="1711842" cy="0"/>
                <wp:effectExtent l="0" t="76200" r="22225" b="152400"/>
                <wp:wrapNone/>
                <wp:docPr id="118" name="Straight Arrow Connector 118" title="arrow"/>
                <wp:cNvGraphicFramePr/>
                <a:graphic xmlns:a="http://schemas.openxmlformats.org/drawingml/2006/main">
                  <a:graphicData uri="http://schemas.microsoft.com/office/word/2010/wordprocessingShape">
                    <wps:wsp>
                      <wps:cNvCnPr/>
                      <wps:spPr>
                        <a:xfrm>
                          <a:off x="0" y="0"/>
                          <a:ext cx="1711842" cy="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8" o:spid="_x0000_s1026" type="#_x0000_t32" alt="Title: arrow" style="position:absolute;margin-left:154.3pt;margin-top:2.35pt;width:134.8pt;height:0;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" strokecolor="red" strokeweight="2pt">
                <v:stroke endarrow="open"/>
                <v:shadow on="t" color="black" opacity="24903f" origin=",.5" offset="0,.55556mm"/>
              </v:shape>
            </w:pict>
          </mc:Fallback>
        </mc:AlternateContent>
      </w: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Default="0087282B" w:rsidP="0087282B">
      <w:pPr>
        <w:shd w:val="clear" w:color="auto" w:fill="FFFFFF"/>
        <w:spacing w:before="240" w:after="240" w:line="360" w:lineRule="auto"/>
        <w:ind w:left="720"/>
        <w:rPr>
          <w:rFonts w:cs="Arial"/>
          <w:color w:val="000000"/>
          <w:szCs w:val="22"/>
        </w:rPr>
      </w:pPr>
      <w:r w:rsidRPr="002E2B8F">
        <w:rPr>
          <w:rFonts w:cs="Arial"/>
          <w:color w:val="000000"/>
          <w:szCs w:val="22"/>
        </w:rPr>
        <w:t>So</w:t>
      </w:r>
      <w:r>
        <w:rPr>
          <w:rFonts w:cs="Arial"/>
          <w:color w:val="000000"/>
          <w:szCs w:val="22"/>
        </w:rPr>
        <w:t xml:space="preserve"> </w:t>
      </w:r>
      <w:proofErr w:type="gramStart"/>
      <w:r>
        <w:rPr>
          <w:rFonts w:cs="Arial"/>
          <w:color w:val="000000"/>
          <w:szCs w:val="22"/>
        </w:rPr>
        <w:t>2</w:t>
      </w:r>
      <w:r>
        <w:rPr>
          <w:rFonts w:cs="Arial"/>
          <w:i/>
          <w:color w:val="000000"/>
          <w:szCs w:val="22"/>
        </w:rPr>
        <w:t>x</w:t>
      </w:r>
      <w:proofErr w:type="gramEnd"/>
      <w:r w:rsidR="00375939">
        <w:rPr>
          <w:rFonts w:cs="Arial"/>
          <w:color w:val="000000"/>
          <w:szCs w:val="22"/>
        </w:rPr>
        <w:t xml:space="preserve"> + 3</w:t>
      </w:r>
      <w:r>
        <w:rPr>
          <w:rFonts w:cs="Arial"/>
          <w:color w:val="000000"/>
          <w:szCs w:val="22"/>
        </w:rPr>
        <w:t xml:space="preserve"> +</w:t>
      </w:r>
      <w:r w:rsidRPr="002E2B8F">
        <w:rPr>
          <w:rFonts w:cs="Arial"/>
          <w:color w:val="000000"/>
          <w:szCs w:val="22"/>
        </w:rPr>
        <w:t xml:space="preserve"> </w:t>
      </w:r>
      <w:r w:rsidR="00375939">
        <w:rPr>
          <w:rFonts w:cs="Arial"/>
          <w:color w:val="000000"/>
          <w:szCs w:val="22"/>
        </w:rPr>
        <w:t>9</w:t>
      </w:r>
      <w:r>
        <w:rPr>
          <w:rFonts w:cs="Arial"/>
          <w:color w:val="000000"/>
          <w:szCs w:val="22"/>
        </w:rPr>
        <w:t xml:space="preserve"> = 20</w:t>
      </w:r>
    </w:p>
    <w:p w:rsidR="00255945" w:rsidRPr="002E2B8F" w:rsidRDefault="0087282B" w:rsidP="00255945">
      <w:pPr>
        <w:shd w:val="clear" w:color="auto" w:fill="FFFFFF"/>
        <w:spacing w:before="240" w:after="240" w:line="360" w:lineRule="auto"/>
        <w:ind w:left="720"/>
        <w:rPr>
          <w:rFonts w:cs="Arial"/>
          <w:color w:val="000000"/>
          <w:szCs w:val="22"/>
        </w:rPr>
      </w:pPr>
      <w:r>
        <w:rPr>
          <w:rFonts w:cs="Arial"/>
          <w:color w:val="000000"/>
          <w:szCs w:val="22"/>
        </w:rPr>
        <w:t>2</w:t>
      </w:r>
      <w:r>
        <w:rPr>
          <w:rFonts w:cs="Arial"/>
          <w:i/>
          <w:color w:val="000000"/>
          <w:szCs w:val="22"/>
        </w:rPr>
        <w:t>x</w:t>
      </w:r>
      <w:r w:rsidR="00375939">
        <w:rPr>
          <w:rFonts w:cs="Arial"/>
          <w:color w:val="000000"/>
          <w:szCs w:val="22"/>
        </w:rPr>
        <w:t xml:space="preserve"> + 12</w:t>
      </w:r>
      <w:r>
        <w:rPr>
          <w:rFonts w:cs="Arial"/>
          <w:color w:val="000000"/>
          <w:szCs w:val="22"/>
        </w:rPr>
        <w:t xml:space="preserve"> = 20 </w:t>
      </w:r>
      <w:r w:rsidRPr="002E2B8F">
        <w:rPr>
          <w:rFonts w:cs="Arial"/>
          <w:color w:val="000000"/>
          <w:szCs w:val="22"/>
        </w:rPr>
        <w:t>and now you can solve the equation</w:t>
      </w:r>
      <w:r w:rsidR="00375939">
        <w:rPr>
          <w:rFonts w:cs="Arial"/>
          <w:color w:val="000000"/>
          <w:szCs w:val="22"/>
        </w:rPr>
        <w:t xml:space="preserve"> to find the value of </w:t>
      </w:r>
      <w:r w:rsidR="00375939" w:rsidRPr="00FC5943">
        <w:rPr>
          <w:rFonts w:cs="Arial"/>
          <w:i/>
          <w:color w:val="000000"/>
          <w:szCs w:val="22"/>
        </w:rPr>
        <w:t>x</w:t>
      </w:r>
      <w:r w:rsidR="00375939">
        <w:rPr>
          <w:rFonts w:cs="Arial"/>
          <w:color w:val="000000"/>
          <w:szCs w:val="22"/>
        </w:rPr>
        <w:t xml:space="preserve">, in this case </w:t>
      </w:r>
      <w:r w:rsidR="00375939" w:rsidRPr="00FC5943">
        <w:rPr>
          <w:rFonts w:cs="Arial"/>
          <w:i/>
          <w:color w:val="000000"/>
          <w:szCs w:val="22"/>
        </w:rPr>
        <w:t>x</w:t>
      </w:r>
      <w:r w:rsidR="00375939">
        <w:rPr>
          <w:rFonts w:cs="Arial"/>
          <w:color w:val="000000"/>
          <w:szCs w:val="22"/>
        </w:rPr>
        <w:t xml:space="preserve"> = 4.</w:t>
      </w:r>
    </w:p>
    <w:p w:rsidR="0087282B" w:rsidRPr="00B83C05" w:rsidRDefault="00375939" w:rsidP="00255945">
      <w:pPr>
        <w:pStyle w:val="Normal1"/>
        <w:ind w:firstLine="378"/>
        <w:rPr>
          <w:rFonts w:cs="Arial"/>
          <w:szCs w:val="22"/>
        </w:rPr>
      </w:pPr>
      <w:r>
        <w:rPr>
          <w:rFonts w:cs="Arial"/>
          <w:szCs w:val="22"/>
        </w:rPr>
        <w:t>Now t</w:t>
      </w:r>
      <w:r w:rsidR="0087282B">
        <w:rPr>
          <w:rFonts w:cs="Arial"/>
          <w:szCs w:val="22"/>
        </w:rPr>
        <w:t>ry these</w:t>
      </w:r>
      <w:r>
        <w:rPr>
          <w:rFonts w:cs="Arial"/>
          <w:szCs w:val="22"/>
        </w:rPr>
        <w:t>.</w:t>
      </w:r>
    </w:p>
    <w:p w:rsidR="0087282B" w:rsidRPr="00EE2A3A" w:rsidRDefault="0087282B" w:rsidP="0087282B">
      <w:pPr>
        <w:spacing w:line="360" w:lineRule="auto"/>
        <w:rPr>
          <w:rFonts w:cs="Arial"/>
        </w:rPr>
      </w:pPr>
      <w:r w:rsidRPr="00EE2A3A">
        <w:rPr>
          <w:rFonts w:cs="Arial"/>
          <w:noProof/>
        </w:rPr>
        <mc:AlternateContent>
          <mc:Choice Requires="wpg">
            <w:drawing>
              <wp:anchor distT="0" distB="0" distL="114300" distR="114300" simplePos="0" relativeHeight="251742720" behindDoc="0" locked="0" layoutInCell="1" allowOverlap="1" wp14:anchorId="3ABBB877" wp14:editId="4EA0900F">
                <wp:simplePos x="0" y="0"/>
                <wp:positionH relativeFrom="column">
                  <wp:posOffset>1925225</wp:posOffset>
                </wp:positionH>
                <wp:positionV relativeFrom="paragraph">
                  <wp:posOffset>118745</wp:posOffset>
                </wp:positionV>
                <wp:extent cx="1750790" cy="1041400"/>
                <wp:effectExtent l="0" t="0" r="20955" b="25400"/>
                <wp:wrapNone/>
                <wp:docPr id="530" name="Group 530" title="Q4 pyramid"/>
                <wp:cNvGraphicFramePr/>
                <a:graphic xmlns:a="http://schemas.openxmlformats.org/drawingml/2006/main">
                  <a:graphicData uri="http://schemas.microsoft.com/office/word/2010/wordprocessingGroup">
                    <wpg:wgp>
                      <wpg:cNvGrpSpPr/>
                      <wpg:grpSpPr>
                        <a:xfrm>
                          <a:off x="0" y="0"/>
                          <a:ext cx="1750790" cy="1041400"/>
                          <a:chOff x="34834" y="0"/>
                          <a:chExt cx="1751007" cy="1041636"/>
                        </a:xfrm>
                      </wpg:grpSpPr>
                      <wps:wsp>
                        <wps:cNvPr id="531" name="Text Box 531"/>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2</w:t>
                              </w:r>
                              <w:r w:rsidR="005638A6">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32" name="Group 532"/>
                        <wpg:cNvGrpSpPr/>
                        <wpg:grpSpPr>
                          <a:xfrm>
                            <a:off x="308344" y="350874"/>
                            <a:ext cx="1190418" cy="350520"/>
                            <a:chOff x="0" y="0"/>
                            <a:chExt cx="1190418" cy="350520"/>
                          </a:xfrm>
                        </wpg:grpSpPr>
                        <wps:wsp>
                          <wps:cNvPr id="533" name="Text Box 533"/>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34" name="Text Box 53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35" name="Group 535"/>
                        <wpg:cNvGrpSpPr/>
                        <wpg:grpSpPr>
                          <a:xfrm>
                            <a:off x="34834" y="691116"/>
                            <a:ext cx="1751007" cy="350520"/>
                            <a:chOff x="34834" y="0"/>
                            <a:chExt cx="1751007" cy="350520"/>
                          </a:xfrm>
                        </wpg:grpSpPr>
                        <wps:wsp>
                          <wps:cNvPr id="536" name="Text Box 536"/>
                          <wps:cNvSpPr txBox="1"/>
                          <wps:spPr>
                            <a:xfrm>
                              <a:off x="3483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proofErr w:type="gramStart"/>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37" name="Text Box 53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5638A6" w:rsidP="0087282B">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38" name="Text Box 538"/>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530" o:spid="_x0000_s1114" alt="Title: Q4 pyramid" style="position:absolute;margin-left:151.6pt;margin-top:9.35pt;width:137.85pt;height:82pt;z-index:251742720;mso-width-relative:margin" coordorigin="348" coordsize="17510,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">
                <v:shape id="Text Box 531" o:spid="_x0000_s1115"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dA5MYA&#10;AADcAAAADwAAAGRycy9kb3ducmV2LnhtbESPT2vCQBTE74V+h+UJvZS6iRL/pK4iiq1XtQjeHtnX&#10;bDD7Ns1uY/rtuwWhx2FmfsMsVr2tRUetrxwrSIcJCOLC6YpLBR+n3csMhA/IGmvHpOCHPKyWjw8L&#10;zLW78YG6YyhFhLDPUYEJocml9IUhi37oGuLofbrWYoiyLaVu8RbhtpajJJlIixXHBYMNbQwV1+O3&#10;VXDJtun7aK/5KzNdMx2H8/R5/qbU06Bfv4II1If/8L291wqycQp/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dA5M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2</w:t>
                        </w:r>
                        <w:r w:rsidR="005638A6">
                          <w:rPr>
                            <w:color w:val="000000" w:themeColor="text1"/>
                            <w:sz w:val="24"/>
                          </w:rPr>
                          <w:t>5</w:t>
                        </w:r>
                      </w:p>
                    </w:txbxContent>
                  </v:textbox>
                </v:shape>
                <v:group id="Group 532" o:spid="_x0000_s1116"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nHFMQAAADcAAAADwAAAGRycy9kb3ducmV2LnhtbESPQYvCMBSE74L/ITxh&#10;b5pWUaQaRUSXPciCVVj29miebbF5KU1s67/fLAgeh5n5hllve1OJlhpXWlYQTyIQxJnVJecKrpfj&#10;eAnCeWSNlWVS8CQH281wsMZE247P1KY+FwHCLkEFhfd1IqXLCjLoJrYmDt7NNgZ9kE0udYNdgJtK&#10;TqNoIQ2WHBYKrGlfUHZPH0bBZ4fdbhYf2tP9tn/+XubfP6eYlPoY9bsVCE+9f4df7S+tYD6b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bnHFMQAAADcAAAA&#10;DwAAAAAAAAAAAAAAAACqAgAAZHJzL2Rvd25yZXYueG1sUEsFBgAAAAAEAAQA+gAAAJsDAAAAAA==&#10;">
                  <v:shape id="Text Box 533" o:spid="_x0000_s1117"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l7CMYA&#10;AADcAAAADwAAAGRycy9kb3ducmV2LnhtbESPT2vCQBTE74V+h+UVvJS60RD/pK5SKlqv1SJ4e2Rf&#10;s6HZt2l2jfHbu0Khx2FmfsMsVr2tRUetrxwrGA0TEMSF0xWXCr4Om5cZCB+QNdaOScGVPKyWjw8L&#10;zLW78Cd1+1CKCGGfowITQpNL6QtDFv3QNcTR+3atxRBlW0rd4iXCbS3HSTKRFiuOCwYbejdU/OzP&#10;VsEpW48+xjvNv5npmmkajtPn+VapwVP/9goiUB/+w3/tnVaQpSnc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l7C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34" o:spid="_x0000_s111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DjfMYA&#10;AADcAAAADwAAAGRycy9kb3ducmV2LnhtbESPT2vCQBTE74V+h+UVvBTd+CfVpq4ilqrXail4e2Rf&#10;s6HZtzG7jem3dwXB4zAzv2Hmy85WoqXGl44VDAcJCOLc6ZILBV+Hj/4MhA/IGivHpOCfPCwXjw9z&#10;zLQ78ye1+1CICGGfoQITQp1J6XNDFv3A1cTR+3GNxRBlU0jd4DnCbSVHSfIiLZYcFwzWtDaU/+7/&#10;rIJj+j7cjnaaT6lp6+k4fE+fXzdK9Z661RuIQF24h2/tnVaQjidwPROP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Djf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535" o:spid="_x0000_s1119" style="position:absolute;left:348;top:6911;width:17510;height:3505" coordorigin="348" coordsize="17510,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shape id="Text Box 536" o:spid="_x0000_s1120" type="#_x0000_t202" style="position:absolute;left:34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7YkMYA&#10;AADcAAAADwAAAGRycy9kb3ducmV2LnhtbESPT2vCQBTE74V+h+UVvJS6UYm20VWKxT/XpiL09si+&#10;ZoPZt2l2G+O3dwWhx2FmfsMsVr2tRUetrxwrGA0TEMSF0xWXCg5fm5dXED4ga6wdk4ILeVgtHx8W&#10;mGl35k/q8lCKCGGfoQITQpNJ6QtDFv3QNcTR+3GtxRBlW0rd4jnCbS3HSTKVFiuOCwYbWhsqTvmf&#10;VfCdfox2473m39R0zWwSjrPnt61Sg6f+fQ4iUB/+w/f2XitIJ1O4nY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7YkM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proofErr w:type="gramStart"/>
                          <w:r w:rsidRPr="00EE2A3A">
                            <w:rPr>
                              <w:i/>
                              <w:color w:val="000000" w:themeColor="text1"/>
                              <w:sz w:val="24"/>
                            </w:rPr>
                            <w:t>x</w:t>
                          </w:r>
                          <w:proofErr w:type="gramEnd"/>
                        </w:p>
                      </w:txbxContent>
                    </v:textbox>
                  </v:shape>
                  <v:shape id="Text Box 537" o:spid="_x0000_s112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9C8UA&#10;AADcAAAADwAAAGRycy9kb3ducmV2LnhtbESPQWvCQBSE74X+h+UJvZS6UYnR1FVEsfWqFsHbI/ua&#10;DWbfptltTP99tyD0OMzMN8xi1dtadNT6yrGC0TABQVw4XXGp4OO0e5mB8AFZY+2YFPyQh9Xy8WGB&#10;uXY3PlB3DKWIEPY5KjAhNLmUvjBk0Q9dQxy9T9daDFG2pdQt3iLc1nKcJFNpseK4YLChjaHievy2&#10;Ci7pdvQ+3mv+Sk3XZJNwzp7nb0o9Dfr1K4hAffgP39t7rSCdZP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n0LxQAAANwAAAAPAAAAAAAAAAAAAAAAAJgCAABkcnMv&#10;ZG93bnJldi54bWxQSwUGAAAAAAQABAD1AAAAigMAAAAA&#10;" fillcolor="white [3201]" strokeweight=".5pt">
                    <v:textbox inset="1.3mm,,1.3mm">
                      <w:txbxContent>
                        <w:p w:rsidR="0087282B" w:rsidRPr="00EE2A3A" w:rsidRDefault="005638A6" w:rsidP="0087282B">
                          <w:pPr>
                            <w:spacing w:before="60"/>
                            <w:jc w:val="center"/>
                            <w:rPr>
                              <w:color w:val="000000" w:themeColor="text1"/>
                              <w:sz w:val="24"/>
                            </w:rPr>
                          </w:pPr>
                          <w:r>
                            <w:rPr>
                              <w:color w:val="000000" w:themeColor="text1"/>
                              <w:sz w:val="24"/>
                            </w:rPr>
                            <w:t>6</w:t>
                          </w:r>
                        </w:p>
                      </w:txbxContent>
                    </v:textbox>
                  </v:shape>
                  <v:shape id="Text Box 538" o:spid="_x0000_s1122"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3pecIA&#10;AADcAAAADwAAAGRycy9kb3ducmV2LnhtbERPy2rCQBTdF/yH4QpuSp2oRNvUUUTxsdWWQneXzG0m&#10;NHMnZsYY/95ZCC4P5z1fdrYSLTW+dKxgNExAEOdOl1wo+P7avr2D8AFZY+WYFNzIw3LRe5ljpt2V&#10;j9SeQiFiCPsMFZgQ6kxKnxuy6IeuJo7cn2sshgibQuoGrzHcVnKcJFNpseTYYLCmtaH8/3SxCn7T&#10;zWg/Pmg+p6atZ5PwM3v92Ck16HerTxCBuvAUP9wHrSCdxLXxTDwC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Hel5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5</w:t>
                          </w:r>
                        </w:p>
                      </w:txbxContent>
                    </v:textbox>
                  </v:shape>
                </v:group>
              </v:group>
            </w:pict>
          </mc:Fallback>
        </mc:AlternateContent>
      </w: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r w:rsidRPr="00EE2A3A">
        <w:rPr>
          <w:rFonts w:cs="Arial"/>
          <w:noProof/>
        </w:rPr>
        <mc:AlternateContent>
          <mc:Choice Requires="wpg">
            <w:drawing>
              <wp:anchor distT="0" distB="0" distL="114300" distR="114300" simplePos="0" relativeHeight="251743744" behindDoc="0" locked="0" layoutInCell="1" allowOverlap="1" wp14:anchorId="00C37FB2" wp14:editId="670686E2">
                <wp:simplePos x="0" y="0"/>
                <wp:positionH relativeFrom="column">
                  <wp:posOffset>1928495</wp:posOffset>
                </wp:positionH>
                <wp:positionV relativeFrom="paragraph">
                  <wp:posOffset>-2540</wp:posOffset>
                </wp:positionV>
                <wp:extent cx="1747520" cy="1041400"/>
                <wp:effectExtent l="0" t="0" r="24130" b="25400"/>
                <wp:wrapNone/>
                <wp:docPr id="539" name="Group 539" title="Q4 pyramid"/>
                <wp:cNvGraphicFramePr/>
                <a:graphic xmlns:a="http://schemas.openxmlformats.org/drawingml/2006/main">
                  <a:graphicData uri="http://schemas.microsoft.com/office/word/2010/wordprocessingGroup">
                    <wpg:wgp>
                      <wpg:cNvGrpSpPr/>
                      <wpg:grpSpPr>
                        <a:xfrm>
                          <a:off x="0" y="0"/>
                          <a:ext cx="1747520" cy="1041400"/>
                          <a:chOff x="38105" y="0"/>
                          <a:chExt cx="1747736" cy="1041636"/>
                        </a:xfrm>
                      </wpg:grpSpPr>
                      <wps:wsp>
                        <wps:cNvPr id="540" name="Text Box 540"/>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1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41" name="Group 541"/>
                        <wpg:cNvGrpSpPr/>
                        <wpg:grpSpPr>
                          <a:xfrm>
                            <a:off x="308344" y="350874"/>
                            <a:ext cx="1190418" cy="350520"/>
                            <a:chOff x="0" y="0"/>
                            <a:chExt cx="1190418" cy="350520"/>
                          </a:xfrm>
                        </wpg:grpSpPr>
                        <wps:wsp>
                          <wps:cNvPr id="542" name="Text Box 542"/>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43" name="Text Box 54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44" name="Group 544"/>
                        <wpg:cNvGrpSpPr/>
                        <wpg:grpSpPr>
                          <a:xfrm>
                            <a:off x="38105" y="691116"/>
                            <a:ext cx="1747736" cy="350520"/>
                            <a:chOff x="38105" y="0"/>
                            <a:chExt cx="1747736" cy="350520"/>
                          </a:xfrm>
                        </wpg:grpSpPr>
                        <wps:wsp>
                          <wps:cNvPr id="545" name="Text Box 545"/>
                          <wps:cNvSpPr txBox="1"/>
                          <wps:spPr>
                            <a:xfrm>
                              <a:off x="38105"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46" name="Text Box 546"/>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i/>
                                    <w:color w:val="000000" w:themeColor="text1"/>
                                    <w:sz w:val="24"/>
                                  </w:rPr>
                                </w:pPr>
                                <w:proofErr w:type="gramStart"/>
                                <w:r w:rsidRPr="00EE2A3A">
                                  <w:rPr>
                                    <w:i/>
                                    <w:color w:val="000000" w:themeColor="text1"/>
                                    <w:sz w:val="24"/>
                                  </w:rPr>
                                  <w:t>p</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47" name="Text Box 547"/>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539" o:spid="_x0000_s1123" alt="Title: Q4 pyramid" style="position:absolute;margin-left:151.85pt;margin-top:-.2pt;width:137.6pt;height:82pt;z-index:251743744;mso-width-relative:margin" coordorigin="381" coordsize="17477,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">
                <v:shape id="Text Box 540" o:spid="_x0000_s1124"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WAsMA&#10;AADcAAAADwAAAGRycy9kb3ducmV2LnhtbERPy2rCQBTdC/2H4RbciE60xkfqKGJpdVsVwd0lc5sJ&#10;zdxJM2NM/76zELo8nPdq09lKtNT40rGC8SgBQZw7XXKh4Hx6Hy5A+ICssXJMCn7Jw2b91Fthpt2d&#10;P6k9hkLEEPYZKjAh1JmUPjdk0Y9cTRy5L9dYDBE2hdQN3mO4reQkSWbSYsmxwWBNO0P59/FmFVzT&#10;t/F+ctD8k5q2nr+Ey3yw/FCq/9xtX0EE6sK/+OE+aAXpNM6P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2WAsMAAADcAAAADwAAAAAAAAAAAAAAAACYAgAAZHJzL2Rv&#10;d25yZXYueG1sUEsFBgAAAAAEAAQA9QAAAIg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12</w:t>
                        </w:r>
                      </w:p>
                    </w:txbxContent>
                  </v:textbox>
                </v:shape>
                <v:group id="Group 541" o:spid="_x0000_s1125"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shape id="Text Box 542" o:spid="_x0000_s1126"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Ot7sYA&#10;AADcAAAADwAAAGRycy9kb3ducmV2LnhtbESPQUvDQBSE70L/w/IKXsRukjZW02yLWKy92hbB2yP7&#10;mg1m38bsmsZ/7wqCx2FmvmHKzWhbMVDvG8cK0lkCgrhyuuFawen4fHsPwgdkja1jUvBNHjbryVWJ&#10;hXYXfqXhEGoRIewLVGBC6AopfWXIop+5jjh6Z9dbDFH2tdQ9XiLctjJLkjtpseG4YLCjJ0PVx+HL&#10;KnjPt+lLttf8mZuhW87D2/LmYafU9XR8XIEINIb/8F97rxXkiwx+z8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Ot7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43" o:spid="_x0000_s1127"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8IdcYA&#10;AADcAAAADwAAAGRycy9kb3ducmV2LnhtbESPT2vCQBTE74V+h+UVvBTd+CfVpq4ilqrXail4e2Rf&#10;s6HZtzG7jem3dwXB4zAzv2Hmy85WoqXGl44VDAcJCOLc6ZILBV+Hj/4MhA/IGivHpOCfPCwXjw9z&#10;zLQ78ye1+1CICGGfoQITQp1J6XNDFv3A1cTR+3GNxRBlU0jd4DnCbSVHSfIiLZYcFwzWtDaU/+7/&#10;rIJj+j7cjnaaT6lp6+k4fE+fXzdK9Z661RuIQF24h2/tnVaQTsZwPROP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8Id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544" o:spid="_x0000_s1128" style="position:absolute;left:381;top:6911;width:17477;height:3505" coordorigin="381" coordsize="17477,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shape id="Text Box 545" o:spid="_x0000_s1129" type="#_x0000_t202" style="position:absolute;left:381;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o1msYA&#10;AADcAAAADwAAAGRycy9kb3ducmV2LnhtbESPT2vCQBTE70K/w/IKXqRu/JPapq4ilarXqhR6e2Rf&#10;s8Hs25jdxvTbu4LQ4zAzv2Hmy85WoqXGl44VjIYJCOLc6ZILBcfDx9MLCB+QNVaOScEfeVguHnpz&#10;zLS78Ce1+1CICGGfoQITQp1J6XNDFv3Q1cTR+3GNxRBlU0jd4CXCbSXHSfIsLZYcFwzW9G4oP+1/&#10;rYLvdD3ajneaz6lp69kkfM0Grxul+o/d6g1EoC78h+/tnVaQTlO4nYlHQC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o1msYAAADcAAAADwAAAAAAAAAAAAAAAACYAgAAZHJz&#10;L2Rvd25yZXYueG1sUEsFBgAAAAAEAAQA9QAAAIs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3</w:t>
                          </w:r>
                        </w:p>
                      </w:txbxContent>
                    </v:textbox>
                  </v:shape>
                  <v:shape id="Text Box 546" o:spid="_x0000_s113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r7cYA&#10;AADcAAAADwAAAGRycy9kb3ducmV2LnhtbESPT2vCQBTE74LfYXmCF9GNttE2uopYWr36h0Jvj+wz&#10;G5p9m2bXmH77bqHQ4zAzv2FWm85WoqXGl44VTCcJCOLc6ZILBZfz6/gJhA/IGivHpOCbPGzW/d4K&#10;M+3ufKT2FAoRIewzVGBCqDMpfW7Iop+4mjh6V9dYDFE2hdQN3iPcVnKWJHNpseS4YLCmnaH883Sz&#10;Cj7Sl+l+dtD8lZq2XjyE98Xo+U2p4aDbLkEE6sJ/+K990ArSx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ir7cYAAADcAAAADwAAAAAAAAAAAAAAAACYAgAAZHJz&#10;L2Rvd25yZXYueG1sUEsFBgAAAAAEAAQA9QAAAIsDAAAAAA==&#10;" fillcolor="white [3201]" strokeweight=".5pt">
                    <v:textbox inset="1.3mm,,1.3mm">
                      <w:txbxContent>
                        <w:p w:rsidR="0087282B" w:rsidRPr="00EE2A3A" w:rsidRDefault="0087282B" w:rsidP="0087282B">
                          <w:pPr>
                            <w:spacing w:before="60"/>
                            <w:jc w:val="center"/>
                            <w:rPr>
                              <w:i/>
                              <w:color w:val="000000" w:themeColor="text1"/>
                              <w:sz w:val="24"/>
                            </w:rPr>
                          </w:pPr>
                          <w:proofErr w:type="gramStart"/>
                          <w:r w:rsidRPr="00EE2A3A">
                            <w:rPr>
                              <w:i/>
                              <w:color w:val="000000" w:themeColor="text1"/>
                              <w:sz w:val="24"/>
                            </w:rPr>
                            <w:t>p</w:t>
                          </w:r>
                          <w:proofErr w:type="gramEnd"/>
                        </w:p>
                      </w:txbxContent>
                    </v:textbox>
                  </v:shape>
                  <v:shape id="Text Box 547" o:spid="_x0000_s1131"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OdsYA&#10;AADcAAAADwAAAGRycy9kb3ducmV2LnhtbESPT2vCQBTE70K/w/IKXkQ32sa00VXE0tarfyj09sg+&#10;s6HZt2l2jem37xYKHoeZ+Q2zXPe2Fh21vnKsYDpJQBAXTldcKjgdX8dPIHxA1lg7JgU/5GG9uhss&#10;MdfuynvqDqEUEcI+RwUmhCaX0heGLPqJa4ijd3atxRBlW0rd4jXCbS1nSTKXFiuOCwYb2hoqvg4X&#10;q+AzfZm+z3aav1PTNdlD+MhGz29KDe/7zQJEoD7cwv/tnVaQPmb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Od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5</w:t>
                          </w:r>
                        </w:p>
                      </w:txbxContent>
                    </v:textbox>
                  </v:shape>
                </v:group>
              </v:group>
            </w:pict>
          </mc:Fallback>
        </mc:AlternateContent>
      </w: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r>
        <w:rPr>
          <w:rFonts w:cs="Arial"/>
          <w:noProof/>
        </w:rPr>
        <mc:AlternateContent>
          <mc:Choice Requires="wpg">
            <w:drawing>
              <wp:anchor distT="0" distB="0" distL="114300" distR="114300" simplePos="0" relativeHeight="251744768" behindDoc="0" locked="0" layoutInCell="1" allowOverlap="1" wp14:anchorId="0071874A" wp14:editId="1E5FD224">
                <wp:simplePos x="0" y="0"/>
                <wp:positionH relativeFrom="column">
                  <wp:posOffset>1616813</wp:posOffset>
                </wp:positionH>
                <wp:positionV relativeFrom="paragraph">
                  <wp:posOffset>116205</wp:posOffset>
                </wp:positionV>
                <wp:extent cx="2359557" cy="1391920"/>
                <wp:effectExtent l="0" t="0" r="22225" b="17780"/>
                <wp:wrapNone/>
                <wp:docPr id="557" name="Group 557" title="Q4 pyramid"/>
                <wp:cNvGraphicFramePr/>
                <a:graphic xmlns:a="http://schemas.openxmlformats.org/drawingml/2006/main">
                  <a:graphicData uri="http://schemas.microsoft.com/office/word/2010/wordprocessingGroup">
                    <wpg:wgp>
                      <wpg:cNvGrpSpPr/>
                      <wpg:grpSpPr>
                        <a:xfrm>
                          <a:off x="0" y="0"/>
                          <a:ext cx="2359557" cy="1391920"/>
                          <a:chOff x="21693" y="0"/>
                          <a:chExt cx="2359572" cy="1392511"/>
                        </a:xfrm>
                      </wpg:grpSpPr>
                      <wps:wsp>
                        <wps:cNvPr id="558" name="Text Box 558"/>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color w:val="000000" w:themeColor="text1"/>
                                  <w:sz w:val="24"/>
                                </w:rPr>
                              </w:pPr>
                              <w:r>
                                <w:rPr>
                                  <w:color w:val="000000" w:themeColor="text1"/>
                                  <w:sz w:val="24"/>
                                </w:rPr>
                                <w:t>3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59" name="Group 559"/>
                        <wpg:cNvGrpSpPr/>
                        <wpg:grpSpPr>
                          <a:xfrm>
                            <a:off x="616688" y="350875"/>
                            <a:ext cx="1190418" cy="350520"/>
                            <a:chOff x="0" y="0"/>
                            <a:chExt cx="1190418" cy="350520"/>
                          </a:xfrm>
                        </wpg:grpSpPr>
                        <wps:wsp>
                          <wps:cNvPr id="560" name="Text Box 56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61" name="Text Box 56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62" name="Group 562"/>
                        <wpg:cNvGrpSpPr/>
                        <wpg:grpSpPr>
                          <a:xfrm>
                            <a:off x="21693" y="1041991"/>
                            <a:ext cx="2359572" cy="350520"/>
                            <a:chOff x="21693" y="0"/>
                            <a:chExt cx="2359572" cy="350520"/>
                          </a:xfrm>
                        </wpg:grpSpPr>
                        <wps:wsp>
                          <wps:cNvPr id="563" name="Text Box 563"/>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64" name="Text Box 56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i/>
                                    <w:sz w:val="24"/>
                                  </w:rPr>
                                </w:pPr>
                                <w:proofErr w:type="gramStart"/>
                                <w:r w:rsidRPr="00EE2A3A">
                                  <w:rPr>
                                    <w:i/>
                                    <w:sz w:val="24"/>
                                  </w:rPr>
                                  <w:t>y</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65" name="Text Box 565"/>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66" name="Text Box 566"/>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67" name="Group 567"/>
                        <wpg:cNvGrpSpPr/>
                        <wpg:grpSpPr>
                          <a:xfrm>
                            <a:off x="308344" y="691117"/>
                            <a:ext cx="1785841" cy="350520"/>
                            <a:chOff x="0" y="0"/>
                            <a:chExt cx="1785841" cy="350520"/>
                          </a:xfrm>
                        </wpg:grpSpPr>
                        <wps:wsp>
                          <wps:cNvPr id="568" name="Text Box 56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69" name="Text Box 56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70" name="Text Box 570"/>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557" o:spid="_x0000_s1132" alt="Title: Q4 pyramid" style="position:absolute;margin-left:127.3pt;margin-top:9.15pt;width:185.8pt;height:109.6pt;z-index:251744768;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">
                <v:shape id="Text Box 558" o:spid="_x0000_s1133"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M2cMA&#10;AADcAAAADwAAAGRycy9kb3ducmV2LnhtbERPy2rCQBTdF/yH4QrdlDrREh+pkyCWVrfVIri7ZG4z&#10;wcydmJnG9O87C6HLw3mvi8E2oqfO144VTCcJCOLS6ZorBV/H9+clCB+QNTaOScEveSjy0cMaM+1u&#10;/En9IVQihrDPUIEJoc2k9KUhi37iWuLIfbvOYoiwq6Tu8BbDbSNnSTKXFmuODQZb2hoqL4cfq+Cc&#10;vk13s73ma2r6dvESToun1YdSj+Nh8woi0BD+xXf3XitI07g2nolH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IM2cMAAADcAAAADwAAAAAAAAAAAAAAAACYAgAAZHJzL2Rv&#10;d25yZXYueG1sUEsFBgAAAAAEAAQA9QAAAIgDAAAAAA==&#10;" fillcolor="white [3201]" strokeweight=".5pt">
                  <v:textbox inset="1.3mm,,1.3mm">
                    <w:txbxContent>
                      <w:p w:rsidR="0087282B" w:rsidRPr="00EE2A3A" w:rsidRDefault="0087282B" w:rsidP="0087282B">
                        <w:pPr>
                          <w:spacing w:before="60"/>
                          <w:jc w:val="center"/>
                          <w:rPr>
                            <w:color w:val="000000" w:themeColor="text1"/>
                            <w:sz w:val="24"/>
                          </w:rPr>
                        </w:pPr>
                        <w:r>
                          <w:rPr>
                            <w:color w:val="000000" w:themeColor="text1"/>
                            <w:sz w:val="24"/>
                          </w:rPr>
                          <w:t>30</w:t>
                        </w:r>
                      </w:p>
                    </w:txbxContent>
                  </v:textbox>
                </v:shape>
                <v:group id="Group 559" o:spid="_x0000_s1134"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shape id="Text Box 560" o:spid="_x0000_s1135"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KYsMA&#10;AADcAAAADwAAAGRycy9kb3ducmV2LnhtbERPy2rCQBTdF/oPwy10U3SiErVpJiKKrVsfCN1dMreZ&#10;0MydNDON8e87i4LLw3nnq8E2oqfO144VTMYJCOLS6ZorBefTbrQE4QOyxsYxKbiRh1Xx+JBjpt2V&#10;D9QfQyViCPsMFZgQ2kxKXxqy6MeuJY7cl+sshgi7SuoOrzHcNnKaJHNpsebYYLCljaHy+/hrFXym&#10;28nHdK/5JzV9u5iFy+Ll9V2p56dh/QYi0BDu4n/3XitI53F+PBOP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jKYs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61" o:spid="_x0000_s113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Rv+cYA&#10;AADcAAAADwAAAGRycy9kb3ducmV2LnhtbESPT2vCQBTE74V+h+UJvZS6iRL/pK5SKrZe1SJ4e2Rf&#10;s8Hs2zS7jfHbdwuCx2FmfsMsVr2tRUetrxwrSIcJCOLC6YpLBV+HzcsMhA/IGmvHpOBKHlbLx4cF&#10;5tpdeEfdPpQiQtjnqMCE0ORS+sKQRT90DXH0vl1rMUTZllK3eIlwW8tRkkykxYrjgsGG3g0V5/2v&#10;VXDK1unnaKv5JzNdMx2H4/R5/qHU06B/ewURqA/38K291QqySQr/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Rv+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562" o:spid="_x0000_s1137"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shape id="Text Box 563" o:spid="_x0000_s1138"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UFcYA&#10;AADcAAAADwAAAGRycy9kb3ducmV2LnhtbESPT2vCQBTE74V+h+UVvJS6UYm20VWKxT/XpiL09si+&#10;ZoPZt2l2G+O3dwWhx2FmfsMsVr2tRUetrxwrGA0TEMSF0xWXCg5fm5dXED4ga6wdk4ILeVgtHx8W&#10;mGl35k/q8lCKCGGfoQITQpNJ6QtDFv3QNcTR+3GtxRBlW0rd4jnCbS3HSTKVFiuOCwYbWhsqTvmf&#10;VfCdfox2473m39R0zWwSjrPnt61Sg6f+fQ4iUB/+w/f2XitIpxO4nY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pUFcYAAADcAAAADwAAAAAAAAAAAAAAAACYAgAAZHJz&#10;L2Rvd25yZXYueG1sUEsFBgAAAAAEAAQA9QAAAIsDAAAAAA==&#10;" fillcolor="white [3201]" strokeweight=".5pt">
                    <v:textbox inset="1.3mm,,1.3mm">
                      <w:txbxContent>
                        <w:p w:rsidR="0087282B" w:rsidRPr="007C6920" w:rsidRDefault="0087282B" w:rsidP="0087282B">
                          <w:pPr>
                            <w:spacing w:before="60"/>
                            <w:jc w:val="center"/>
                            <w:rPr>
                              <w:sz w:val="24"/>
                            </w:rPr>
                          </w:pPr>
                          <w:r w:rsidRPr="007C6920">
                            <w:rPr>
                              <w:sz w:val="24"/>
                            </w:rPr>
                            <w:t>5</w:t>
                          </w:r>
                        </w:p>
                      </w:txbxContent>
                    </v:textbox>
                  </v:shape>
                  <v:shape id="Text Box 564" o:spid="_x0000_s113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MYcYA&#10;AADcAAAADwAAAGRycy9kb3ducmV2LnhtbESPT2vCQBTE74LfYXmCF9GNttE2uopYWr36h0Jvj+wz&#10;G5p9m2bXmH77bqHQ4zAzv2FWm85WoqXGl44VTCcJCOLc6ZILBZfz6/gJhA/IGivHpOCbPGzW/d4K&#10;M+3ufKT2FAoRIewzVGBCqDMpfW7Iop+4mjh6V9dYDFE2hdQN3iPcVnKWJHNpseS4YLCmnaH883Sz&#10;Cj7Sl+l+dtD8lZq2XjyE98Xo+U2p4aDbLkEE6sJ/+K990ArS+SP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PMYcYAAADcAAAADwAAAAAAAAAAAAAAAACYAgAAZHJz&#10;L2Rvd25yZXYueG1sUEsFBgAAAAAEAAQA9QAAAIsDAAAAAA==&#10;" fillcolor="white [3201]" strokeweight=".5pt">
                    <v:textbox inset="1.3mm,,1.3mm">
                      <w:txbxContent>
                        <w:p w:rsidR="0087282B" w:rsidRPr="00EE2A3A" w:rsidRDefault="0087282B" w:rsidP="0087282B">
                          <w:pPr>
                            <w:spacing w:before="60"/>
                            <w:jc w:val="center"/>
                            <w:rPr>
                              <w:i/>
                              <w:sz w:val="24"/>
                            </w:rPr>
                          </w:pPr>
                          <w:proofErr w:type="gramStart"/>
                          <w:r w:rsidRPr="00EE2A3A">
                            <w:rPr>
                              <w:i/>
                              <w:sz w:val="24"/>
                            </w:rPr>
                            <w:t>y</w:t>
                          </w:r>
                          <w:proofErr w:type="gramEnd"/>
                        </w:p>
                      </w:txbxContent>
                    </v:textbox>
                  </v:shape>
                  <v:shape id="Text Box 565" o:spid="_x0000_s1140"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9p+sUA&#10;AADcAAAADwAAAGRycy9kb3ducmV2LnhtbESPT2vCQBTE74V+h+UJXopuVKI2dZVS8c+1VoTeHtnX&#10;bDD7Ns2uMX57Vyj0OMzMb5jFqrOVaKnxpWMFo2ECgjh3uuRCwfFrM5iD8AFZY+WYFNzIw2r5/LTA&#10;TLsrf1J7CIWIEPYZKjAh1JmUPjdk0Q9dTRy9H9dYDFE2hdQNXiPcVnKcJFNpseS4YLCmD0P5+XCx&#10;Cr7T9Wg33mv+TU1bzybhNHt53SrV73XvbyACdeE//NfeawXpNIXH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r2n6xQAAANwAAAAPAAAAAAAAAAAAAAAAAJgCAABkcnMv&#10;ZG93bnJldi54bWxQSwUGAAAAAAQABAD1AAAAigMAAAAA&#10;" fillcolor="white [3201]" strokeweight=".5pt">
                    <v:textbox inset="1.3mm,,1.3mm">
                      <w:txbxContent>
                        <w:p w:rsidR="0087282B" w:rsidRPr="007C6920" w:rsidRDefault="0087282B" w:rsidP="0087282B">
                          <w:pPr>
                            <w:spacing w:before="60"/>
                            <w:jc w:val="center"/>
                            <w:rPr>
                              <w:sz w:val="24"/>
                            </w:rPr>
                          </w:pPr>
                          <w:r>
                            <w:rPr>
                              <w:sz w:val="24"/>
                            </w:rPr>
                            <w:t>3</w:t>
                          </w:r>
                        </w:p>
                      </w:txbxContent>
                    </v:textbox>
                  </v:shape>
                  <v:shape id="Text Box 566" o:spid="_x0000_s1141"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33jcUA&#10;AADcAAAADwAAAGRycy9kb3ducmV2LnhtbESPQWvCQBSE74X+h+UJvZS6UUnU1FVEsfWqFsHbI/ua&#10;DWbfptltjP++Wyj0OMzMN8xi1dtadNT6yrGC0TABQVw4XXGp4OO0e5mB8AFZY+2YFNzJw2r5+LDA&#10;XLsbH6g7hlJECPscFZgQmlxKXxiy6IeuIY7ep2sthijbUuoWbxFuazlOkkxarDguGGxoY6i4Hr+t&#10;gku6Hb2P95q/UtM100k4T5/nb0o9Dfr1K4hAffgP/7X3WkGaZf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feNxQAAANwAAAAPAAAAAAAAAAAAAAAAAJgCAABkcnMv&#10;ZG93bnJldi54bWxQSwUGAAAAAAQABAD1AAAAigMAAAAA&#10;" fillcolor="white [3201]" strokeweight=".5pt">
                    <v:textbox inset="1.3mm,,1.3mm">
                      <w:txbxContent>
                        <w:p w:rsidR="0087282B" w:rsidRPr="007C6920" w:rsidRDefault="0087282B" w:rsidP="0087282B">
                          <w:pPr>
                            <w:spacing w:before="60"/>
                            <w:jc w:val="center"/>
                            <w:rPr>
                              <w:sz w:val="24"/>
                            </w:rPr>
                          </w:pPr>
                          <w:r>
                            <w:rPr>
                              <w:sz w:val="24"/>
                            </w:rPr>
                            <w:t>7</w:t>
                          </w:r>
                        </w:p>
                      </w:txbxContent>
                    </v:textbox>
                  </v:shape>
                </v:group>
                <v:group id="Group 567" o:spid="_x0000_s1142"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shape id="Text Box 568" o:spid="_x0000_s1143"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7GZMMA&#10;AADcAAAADwAAAGRycy9kb3ducmV2LnhtbERPy2rCQBTdF/oPwy10U3SiErVpJiKKrVsfCN1dMreZ&#10;0MydNDON8e87i4LLw3nnq8E2oqfO144VTMYJCOLS6ZorBefTbrQE4QOyxsYxKbiRh1Xx+JBjpt2V&#10;D9QfQyViCPsMFZgQ2kxKXxqy6MeuJY7cl+sshgi7SuoOrzHcNnKaJHNpsebYYLCljaHy+/hrFXym&#10;28nHdK/5JzV9u5iFy+Ll9V2p56dh/QYi0BDu4n/3XitI53FtPBOP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7GZM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69" o:spid="_x0000_s114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Jj/8UA&#10;AADcAAAADwAAAGRycy9kb3ducmV2LnhtbESPT2vCQBTE74LfYXmFXkQ3KvFPdJXS0tZrVQRvj+wz&#10;G5p9G7PbGL99tyD0OMzMb5j1trOVaKnxpWMF41ECgjh3uuRCwfHwPlyA8AFZY+WYFNzJw3bT760x&#10;0+7GX9TuQyEihH2GCkwIdSalzw1Z9CNXE0fv4hqLIcqmkLrBW4TbSk6SZCYtlhwXDNb0aij/3v9Y&#10;Bef0bfw52Wm+pqat59Nwmg+WH0o9P3UvKxCBuvAffrR3WkE6W8Lf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4mP/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570" o:spid="_x0000_s114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cv8IA&#10;AADcAAAADwAAAGRycy9kb3ducmV2LnhtbERPz2vCMBS+C/4P4Q12kZnqqJ3VKGNj06t1DLw9mmdT&#10;1rzUJqvdf78cBI8f3+/1drCN6KnztWMFs2kCgrh0uuZKwdfx4+kFhA/IGhvHpOCPPGw349Eac+2u&#10;fKC+CJWIIexzVGBCaHMpfWnIop+6ljhyZ9dZDBF2ldQdXmO4beQ8SRbSYs2xwWBLb4bKn+LXKjil&#10;77PdfK/5kpq+zZ7DdzZZfir1+DC8rkAEGsJdfHPvtYI0i/PjmXg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AVy/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b/>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Pr="00EE2A3A" w:rsidRDefault="0087282B" w:rsidP="0087282B">
      <w:pPr>
        <w:spacing w:line="360" w:lineRule="auto"/>
        <w:rPr>
          <w:rFonts w:cs="Arial"/>
        </w:rPr>
      </w:pPr>
    </w:p>
    <w:p w:rsidR="0087282B" w:rsidRDefault="0087282B" w:rsidP="0087282B">
      <w:pPr>
        <w:spacing w:line="360" w:lineRule="auto"/>
      </w:pPr>
    </w:p>
    <w:p w:rsidR="004E27FD" w:rsidRPr="004E27FD" w:rsidRDefault="0087282B" w:rsidP="004E27FD">
      <w:pPr>
        <w:rPr>
          <w:rFonts w:cs="Arial"/>
        </w:rPr>
      </w:pPr>
      <w:r>
        <w:rPr>
          <w:rFonts w:cs="Arial"/>
        </w:rPr>
        <w:br w:type="page"/>
      </w:r>
    </w:p>
    <w:p w:rsidR="0087282B" w:rsidRPr="002E2B8F" w:rsidRDefault="004E27FD" w:rsidP="0087282B">
      <w:pPr>
        <w:pStyle w:val="ListParagraph"/>
        <w:numPr>
          <w:ilvl w:val="0"/>
          <w:numId w:val="39"/>
        </w:numPr>
        <w:shd w:val="clear" w:color="auto" w:fill="FFFFFF"/>
        <w:spacing w:before="240" w:after="240" w:line="300" w:lineRule="atLeast"/>
        <w:rPr>
          <w:rFonts w:cs="Arial"/>
        </w:rPr>
      </w:pPr>
      <w:r>
        <w:rPr>
          <w:rFonts w:cs="Arial"/>
        </w:rPr>
        <w:lastRenderedPageBreak/>
        <w:t>For each of</w:t>
      </w:r>
      <w:r w:rsidR="00255945">
        <w:rPr>
          <w:rFonts w:cs="Arial"/>
        </w:rPr>
        <w:t xml:space="preserve"> these pyramids</w:t>
      </w:r>
      <w:r>
        <w:rPr>
          <w:rFonts w:cs="Arial"/>
        </w:rPr>
        <w:t xml:space="preserve">, form an equation and solve it to find </w:t>
      </w:r>
      <w:r w:rsidR="0087282B" w:rsidRPr="006C5ABF">
        <w:rPr>
          <w:rFonts w:cs="Arial"/>
          <w:i/>
        </w:rPr>
        <w:t>x</w:t>
      </w:r>
      <w:r w:rsidR="000A6F21">
        <w:rPr>
          <w:rFonts w:cs="Arial"/>
        </w:rPr>
        <w:t>.</w:t>
      </w:r>
    </w:p>
    <w:p w:rsidR="0087282B" w:rsidRPr="006C5ABF" w:rsidRDefault="0087282B" w:rsidP="0087282B">
      <w:pPr>
        <w:spacing w:line="360" w:lineRule="auto"/>
        <w:rPr>
          <w:rFonts w:cs="Arial"/>
        </w:rPr>
      </w:pPr>
      <w:r w:rsidRPr="0099738B">
        <w:rPr>
          <w:rFonts w:cs="Arial"/>
          <w:noProof/>
        </w:rPr>
        <mc:AlternateContent>
          <mc:Choice Requires="wpg">
            <w:drawing>
              <wp:anchor distT="0" distB="0" distL="114300" distR="114300" simplePos="0" relativeHeight="251753984" behindDoc="0" locked="0" layoutInCell="1" allowOverlap="1" wp14:anchorId="5D0D61A8" wp14:editId="6568404F">
                <wp:simplePos x="0" y="0"/>
                <wp:positionH relativeFrom="column">
                  <wp:posOffset>3874135</wp:posOffset>
                </wp:positionH>
                <wp:positionV relativeFrom="paragraph">
                  <wp:posOffset>53975</wp:posOffset>
                </wp:positionV>
                <wp:extent cx="1763395" cy="1041400"/>
                <wp:effectExtent l="0" t="0" r="27305" b="25400"/>
                <wp:wrapNone/>
                <wp:docPr id="1180" name="Group 1180" title="Q5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1181" name="Text Box 1181"/>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5F1271" w:rsidRDefault="0087282B" w:rsidP="0087282B">
                              <w:pPr>
                                <w:spacing w:before="60"/>
                                <w:jc w:val="center"/>
                                <w:rPr>
                                  <w:color w:val="000000" w:themeColor="text1"/>
                                  <w:sz w:val="24"/>
                                </w:rPr>
                              </w:pPr>
                              <w:r>
                                <w:rPr>
                                  <w:i/>
                                  <w:color w:val="000000" w:themeColor="text1"/>
                                  <w:sz w:val="24"/>
                                </w:rPr>
                                <w:t>x</w:t>
                              </w:r>
                              <w:r>
                                <w:rPr>
                                  <w:color w:val="000000" w:themeColor="text1"/>
                                  <w:sz w:val="24"/>
                                </w:rPr>
                                <w:t xml:space="preserve"> + 2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1182" name="Group 1182"/>
                        <wpg:cNvGrpSpPr/>
                        <wpg:grpSpPr>
                          <a:xfrm>
                            <a:off x="308344" y="350874"/>
                            <a:ext cx="1190418" cy="350520"/>
                            <a:chOff x="0" y="0"/>
                            <a:chExt cx="1190418" cy="350520"/>
                          </a:xfrm>
                        </wpg:grpSpPr>
                        <wps:wsp>
                          <wps:cNvPr id="1183" name="Text Box 1183"/>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84" name="Text Box 118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185" name="Group 1185"/>
                        <wpg:cNvGrpSpPr/>
                        <wpg:grpSpPr>
                          <a:xfrm>
                            <a:off x="21694" y="691116"/>
                            <a:ext cx="1764147" cy="350520"/>
                            <a:chOff x="21694" y="0"/>
                            <a:chExt cx="1764147" cy="350520"/>
                          </a:xfrm>
                        </wpg:grpSpPr>
                        <wps:wsp>
                          <wps:cNvPr id="1186" name="Text Box 1186"/>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i/>
                                    <w:color w:val="000000" w:themeColor="text1"/>
                                    <w:sz w:val="24"/>
                                  </w:rPr>
                                </w:pPr>
                                <w:proofErr w:type="gramStart"/>
                                <w:r>
                                  <w:rPr>
                                    <w:color w:val="000000" w:themeColor="text1"/>
                                    <w:sz w:val="24"/>
                                  </w:rPr>
                                  <w:t>3</w:t>
                                </w:r>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87" name="Text Box 118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88" name="Text Box 1188"/>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180" o:spid="_x0000_s1146" alt="Title: Q5 pyramid" style="position:absolute;margin-left:305.05pt;margin-top:4.25pt;width:138.85pt;height:82pt;z-index:251753984;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">
                <v:shape id="Text Box 1181" o:spid="_x0000_s1147"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pL88MA&#10;AADdAAAADwAAAGRycy9kb3ducmV2LnhtbERPTWvCQBC9F/wPywheim5isdrUVUSp9VorgrchO82G&#10;Zmdjdo3x37tCobd5vM+ZLztbiZYaXzpWkI4SEMS50yUXCg7fH8MZCB+QNVaOScGNPCwXvac5Ztpd&#10;+YvafShEDGGfoQITQp1J6XNDFv3I1cSR+3GNxRBhU0jd4DWG20qOk+RVWiw5NhisaW0o/91frILT&#10;ZJN+jneazxPT1tOXcJw+v22VGvS71TuIQF34F/+5dzrOT2cp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pL88MAAADdAAAADwAAAAAAAAAAAAAAAACYAgAAZHJzL2Rv&#10;d25yZXYueG1sUEsFBgAAAAAEAAQA9QAAAIgDAAAAAA==&#10;" fillcolor="white [3201]" strokeweight=".5pt">
                  <v:textbox inset="1.3mm,,1.3mm">
                    <w:txbxContent>
                      <w:p w:rsidR="0087282B" w:rsidRPr="005F1271" w:rsidRDefault="0087282B" w:rsidP="0087282B">
                        <w:pPr>
                          <w:spacing w:before="60"/>
                          <w:jc w:val="center"/>
                          <w:rPr>
                            <w:color w:val="000000" w:themeColor="text1"/>
                            <w:sz w:val="24"/>
                          </w:rPr>
                        </w:pPr>
                        <w:r>
                          <w:rPr>
                            <w:i/>
                            <w:color w:val="000000" w:themeColor="text1"/>
                            <w:sz w:val="24"/>
                          </w:rPr>
                          <w:t>x</w:t>
                        </w:r>
                        <w:r>
                          <w:rPr>
                            <w:color w:val="000000" w:themeColor="text1"/>
                            <w:sz w:val="24"/>
                          </w:rPr>
                          <w:t xml:space="preserve"> + 25</w:t>
                        </w:r>
                      </w:p>
                    </w:txbxContent>
                  </v:textbox>
                </v:shape>
                <v:group id="Group 1182" o:spid="_x0000_s1148"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ZeSMMAAADdAAAADwAAAGRycy9kb3ducmV2LnhtbERPTYvCMBC9C/6HMII3&#10;TeuiSDWKiC4eZMEqLHsbmrEtNpPSxLb+e7OwsLd5vM9Zb3tTiZYaV1pWEE8jEMSZ1SXnCm7X42QJ&#10;wnlkjZVlUvAiB9vNcLDGRNuOL9SmPhchhF2CCgrv60RKlxVk0E1tTRy4u20M+gCbXOoGuxBuKjmL&#10;ooU0WHJoKLCmfUHZI30aBZ8ddruP+NCeH/f96+c6//o+x6TUeNTvViA89f5f/Oc+6TA/Xs7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Nl5IwwAAAN0AAAAP&#10;AAAAAAAAAAAAAAAAAKoCAABkcnMvZG93bnJldi54bWxQSwUGAAAAAAQABAD6AAAAmgMAAAAA&#10;">
                  <v:shape id="Text Box 1183" o:spid="_x0000_s114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RwH8QA&#10;AADdAAAADwAAAGRycy9kb3ducmV2LnhtbERPTWvCQBC9C/6HZQq9iG6iWDW6Smlp9VoVwduQHbOh&#10;2dmY3cb033cLgrd5vM9ZbTpbiZYaXzpWkI4SEMS50yUXCo6Hj+EchA/IGivHpOCXPGzW/d4KM+1u&#10;/EXtPhQihrDPUIEJoc6k9Lkhi37kauLIXVxjMUTYFFI3eIvhtpLjJHmRFkuODQZrejOUf+9/rILz&#10;9D3djnear1PT1rNJOM0Gi0+lnp+61yWIQF14iO/unY7z0/kE/r+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UcB/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184" o:spid="_x0000_s115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3oa8QA&#10;AADdAAAADwAAAGRycy9kb3ducmV2LnhtbERPTWvCQBC9C/6HZYReRDextWrqKqWl1WtVBG9DdpoN&#10;ZmdjdhvTf98tCN7m8T5nue5sJVpqfOlYQTpOQBDnTpdcKDjsP0ZzED4ga6wck4Jf8rBe9XtLzLS7&#10;8he1u1CIGMI+QwUmhDqT0ueGLPqxq4kj9+0aiyHCppC6wWsMt5WcJMmztFhybDBY05uh/Lz7sQpO&#10;0/d0M9lqvkxNW88ew3E2XHwq9TDoXl9ABOrCXXxzb3Wcn86f4P+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96Gv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185" o:spid="_x0000_s1151"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GPMQAAADdAAAADwAAAGRycy9kb3ducmV2LnhtbERPS2vCQBC+F/oflil4&#10;q5tULCF1FZFWegiFGkG8DdkxCWZnQ3bN4993C4K3+fies9qMphE9da62rCCeRyCIC6trLhUc86/X&#10;BITzyBoby6RgIgeb9fPTClNtB/6l/uBLEULYpaig8r5NpXRFRQbd3LbEgbvYzqAPsCul7nAI4aaR&#10;b1H0Lg3WHBoqbGlXUXE93IyC/YDDdhF/9tn1spvO+fLnlMWk1Oxl3H6A8DT6h/ju/tZhfpw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GPMQAAADdAAAA&#10;DwAAAAAAAAAAAAAAAACqAgAAZHJzL2Rvd25yZXYueG1sUEsFBgAAAAAEAAQA+gAAAJsDAAAAAA==&#10;">
                  <v:shape id="Text Box 1186" o:spid="_x0000_s1152"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PTh8QA&#10;AADdAAAADwAAAGRycy9kb3ducmV2LnhtbERPS2vCQBC+C/0PyxS8iG5i8RVdpVRsvVZF8DZkx2xo&#10;djbNrjH9992C0Nt8fM9ZbTpbiZYaXzpWkI4SEMS50yUXCk7H3XAOwgdkjZVjUvBDHjbrp94KM+3u&#10;/EntIRQihrDPUIEJoc6k9Lkhi37kauLIXV1jMUTYFFI3eI/htpLjJJlKiyXHBoM1vRnKvw43q+Ay&#10;2aYf473m74lp69lLOM8Gi3el+s/d6xJEoC78ix/uvY7z0/kU/r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j04fEAAAA3QAAAA8AAAAAAAAAAAAAAAAAmAIAAGRycy9k&#10;b3ducmV2LnhtbFBLBQYAAAAABAAEAPUAAACJAwAAAAA=&#10;" fillcolor="white [3201]" strokeweight=".5pt">
                    <v:textbox inset="1.3mm,,1.3mm">
                      <w:txbxContent>
                        <w:p w:rsidR="0087282B" w:rsidRPr="007C6920" w:rsidRDefault="0087282B" w:rsidP="0087282B">
                          <w:pPr>
                            <w:spacing w:before="60"/>
                            <w:jc w:val="center"/>
                            <w:rPr>
                              <w:i/>
                              <w:color w:val="000000" w:themeColor="text1"/>
                              <w:sz w:val="24"/>
                            </w:rPr>
                          </w:pPr>
                          <w:proofErr w:type="gramStart"/>
                          <w:r>
                            <w:rPr>
                              <w:color w:val="000000" w:themeColor="text1"/>
                              <w:sz w:val="24"/>
                            </w:rPr>
                            <w:t>3</w:t>
                          </w:r>
                          <w:r>
                            <w:rPr>
                              <w:i/>
                              <w:color w:val="000000" w:themeColor="text1"/>
                              <w:sz w:val="24"/>
                            </w:rPr>
                            <w:t>x</w:t>
                          </w:r>
                          <w:proofErr w:type="gramEnd"/>
                        </w:p>
                      </w:txbxContent>
                    </v:textbox>
                  </v:shape>
                  <v:shape id="Text Box 1187" o:spid="_x0000_s115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92HMQA&#10;AADdAAAADwAAAGRycy9kb3ducmV2LnhtbERPTWvCQBC9F/wPywheSt3EYqOpq4hS67W2CN6G7JgN&#10;zc7G7Brjv+8WCr3N433OYtXbWnTU+sqxgnScgCAunK64VPD1+fY0A+EDssbaMSm4k4fVcvCwwFy7&#10;G39QdwiliCHsc1RgQmhyKX1hyKIfu4Y4cmfXWgwRtqXULd5iuK3lJElepMWKY4PBhjaGiu/D1So4&#10;Tbfp+2Sv+TI1XZM9h2P2ON8pNRr261cQgfrwL/5z73Wcn84y+P0mni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vdhz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8</w:t>
                          </w:r>
                        </w:p>
                      </w:txbxContent>
                    </v:textbox>
                  </v:shape>
                  <v:shape id="Text Box 1188" o:spid="_x0000_s1154"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DibscA&#10;AADdAAAADwAAAGRycy9kb3ducmV2LnhtbESPQU/CQBCF7yT+h82YeCGyLQTBykIIRuEqGhNvk+7Y&#10;bezO1u5ayr93DiTcZvLevPfNajP4RvXUxTqwgXySgSIug625MvDx/nK/BBUTssUmMBk4U4TN+ma0&#10;wsKGE79Rf0yVkhCOBRpwKbWF1rF05DFOQkss2nfoPCZZu0rbDk8S7hs9zbIH7bFmaXDY0s5R+XP8&#10;8wa+5s/5fnqw/Dt3fbuYpc/F+PHVmLvbYfsEKtGQrubL9cEKfr4UXP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w4m7HAAAA3QAAAA8AAAAAAAAAAAAAAAAAmAIAAGRy&#10;cy9kb3ducmV2LnhtbFBLBQYAAAAABAAEAPUAAACMAw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3</w:t>
                          </w:r>
                        </w:p>
                      </w:txbxContent>
                    </v:textbox>
                  </v:shape>
                </v:group>
              </v:group>
            </w:pict>
          </mc:Fallback>
        </mc:AlternateContent>
      </w:r>
      <w:r w:rsidRPr="0099738B">
        <w:rPr>
          <w:rFonts w:cs="Arial"/>
          <w:noProof/>
        </w:rPr>
        <mc:AlternateContent>
          <mc:Choice Requires="wpg">
            <w:drawing>
              <wp:anchor distT="0" distB="0" distL="114300" distR="114300" simplePos="0" relativeHeight="251752960" behindDoc="0" locked="0" layoutInCell="1" allowOverlap="1" wp14:anchorId="6B7809C9" wp14:editId="771C6438">
                <wp:simplePos x="0" y="0"/>
                <wp:positionH relativeFrom="column">
                  <wp:posOffset>988161</wp:posOffset>
                </wp:positionH>
                <wp:positionV relativeFrom="paragraph">
                  <wp:posOffset>53975</wp:posOffset>
                </wp:positionV>
                <wp:extent cx="1763929" cy="1041400"/>
                <wp:effectExtent l="0" t="0" r="27305" b="25400"/>
                <wp:wrapNone/>
                <wp:docPr id="1171" name="Group 1171" title="Q5 pyramid"/>
                <wp:cNvGraphicFramePr/>
                <a:graphic xmlns:a="http://schemas.openxmlformats.org/drawingml/2006/main">
                  <a:graphicData uri="http://schemas.microsoft.com/office/word/2010/wordprocessingGroup">
                    <wpg:wgp>
                      <wpg:cNvGrpSpPr/>
                      <wpg:grpSpPr>
                        <a:xfrm>
                          <a:off x="0" y="0"/>
                          <a:ext cx="1763929" cy="1041400"/>
                          <a:chOff x="21694" y="0"/>
                          <a:chExt cx="1764147" cy="1041636"/>
                        </a:xfrm>
                      </wpg:grpSpPr>
                      <wps:wsp>
                        <wps:cNvPr id="1172" name="Text Box 1172"/>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92031B" w:rsidRDefault="0087282B" w:rsidP="0087282B">
                              <w:pPr>
                                <w:spacing w:before="60"/>
                                <w:jc w:val="center"/>
                                <w:rPr>
                                  <w:color w:val="000000" w:themeColor="text1"/>
                                  <w:sz w:val="24"/>
                                </w:rPr>
                              </w:pPr>
                              <w:r>
                                <w:rPr>
                                  <w:color w:val="000000" w:themeColor="text1"/>
                                  <w:sz w:val="24"/>
                                </w:rPr>
                                <w:t>2</w:t>
                              </w:r>
                              <w:r w:rsidRPr="005F1271">
                                <w:rPr>
                                  <w:i/>
                                  <w:color w:val="000000" w:themeColor="text1"/>
                                  <w:sz w:val="24"/>
                                </w:rPr>
                                <w:t>x</w:t>
                              </w:r>
                              <w:r>
                                <w:rPr>
                                  <w:i/>
                                  <w:color w:val="000000" w:themeColor="text1"/>
                                  <w:sz w:val="24"/>
                                </w:rPr>
                                <w:t xml:space="preserve"> </w:t>
                              </w:r>
                              <w:r>
                                <w:rPr>
                                  <w:color w:val="000000" w:themeColor="text1"/>
                                  <w:sz w:val="24"/>
                                </w:rPr>
                                <w:t>+ 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1173" name="Group 1173"/>
                        <wpg:cNvGrpSpPr/>
                        <wpg:grpSpPr>
                          <a:xfrm>
                            <a:off x="308344" y="350874"/>
                            <a:ext cx="1190418" cy="350520"/>
                            <a:chOff x="0" y="0"/>
                            <a:chExt cx="1190418" cy="350520"/>
                          </a:xfrm>
                        </wpg:grpSpPr>
                        <wps:wsp>
                          <wps:cNvPr id="1174" name="Text Box 1174"/>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75" name="Text Box 117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176" name="Group 1176"/>
                        <wpg:cNvGrpSpPr/>
                        <wpg:grpSpPr>
                          <a:xfrm>
                            <a:off x="21694" y="691116"/>
                            <a:ext cx="1764147" cy="350520"/>
                            <a:chOff x="21694" y="0"/>
                            <a:chExt cx="1764147" cy="350520"/>
                          </a:xfrm>
                        </wpg:grpSpPr>
                        <wps:wsp>
                          <wps:cNvPr id="1177" name="Text Box 1177"/>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i/>
                                    <w:color w:val="000000" w:themeColor="text1"/>
                                    <w:sz w:val="24"/>
                                  </w:rPr>
                                </w:pPr>
                                <w:proofErr w:type="gramStart"/>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78" name="Text Box 117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79" name="Text Box 1179"/>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171" o:spid="_x0000_s1155" alt="Title: Q5 pyramid" style="position:absolute;margin-left:77.8pt;margin-top:4.25pt;width:138.9pt;height:82pt;z-index:251752960;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">
                <v:shape id="Text Box 1172" o:spid="_x0000_s1156"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2lo8QA&#10;AADdAAAADwAAAGRycy9kb3ducmV2LnhtbERPTUvDQBC9C/0PyxS8FLtJpMbGboIo2l6NIngbstNs&#10;MDsbs2sa/70rFLzN433OrpptLyYafedYQbpOQBA3TnfcKnh7fbq6BeEDssbeMSn4IQ9VubjYYaHd&#10;iV9oqkMrYgj7AhWYEIZCSt8YsujXbiCO3NGNFkOEYyv1iKcYbnuZJcmNtNhxbDA40IOh5rP+tgo+&#10;No/pPjto/tqYacivw3u+2j4rdbmc7+9ABJrDv/jsPug4P80z+Psmni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NpaPEAAAA3QAAAA8AAAAAAAAAAAAAAAAAmAIAAGRycy9k&#10;b3ducmV2LnhtbFBLBQYAAAAABAAEAPUAAACJAwAAAAA=&#10;" fillcolor="white [3201]" strokeweight=".5pt">
                  <v:textbox inset="1.3mm,,1.3mm">
                    <w:txbxContent>
                      <w:p w:rsidR="0087282B" w:rsidRPr="0092031B" w:rsidRDefault="0087282B" w:rsidP="0087282B">
                        <w:pPr>
                          <w:spacing w:before="60"/>
                          <w:jc w:val="center"/>
                          <w:rPr>
                            <w:color w:val="000000" w:themeColor="text1"/>
                            <w:sz w:val="24"/>
                          </w:rPr>
                        </w:pPr>
                        <w:r>
                          <w:rPr>
                            <w:color w:val="000000" w:themeColor="text1"/>
                            <w:sz w:val="24"/>
                          </w:rPr>
                          <w:t>2</w:t>
                        </w:r>
                        <w:r w:rsidRPr="005F1271">
                          <w:rPr>
                            <w:i/>
                            <w:color w:val="000000" w:themeColor="text1"/>
                            <w:sz w:val="24"/>
                          </w:rPr>
                          <w:t>x</w:t>
                        </w:r>
                        <w:r>
                          <w:rPr>
                            <w:i/>
                            <w:color w:val="000000" w:themeColor="text1"/>
                            <w:sz w:val="24"/>
                          </w:rPr>
                          <w:t xml:space="preserve"> </w:t>
                        </w:r>
                        <w:r>
                          <w:rPr>
                            <w:color w:val="000000" w:themeColor="text1"/>
                            <w:sz w:val="24"/>
                          </w:rPr>
                          <w:t>+ 2</w:t>
                        </w:r>
                      </w:p>
                    </w:txbxContent>
                  </v:textbox>
                </v:shape>
                <v:group id="Group 1173" o:spid="_x0000_s1157"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L9MMAAADdAAAADwAAAGRycy9kb3ducmV2LnhtbERPS4vCMBC+L/gfwgje&#10;1rSKq1SjiLjiQQQfIN6GZmyLzaQ02bb++82CsLf5+J6zWHWmFA3VrrCsIB5GIIhTqwvOFFwv358z&#10;EM4jaywtk4IXOVgtex8LTLRt+UTN2WcihLBLUEHufZVI6dKcDLqhrYgD97C1QR9gnUldYxvCTSlH&#10;UfQlDRYcGnKsaJNT+jz/GAW7Ftv1ON42h+dj87pfJsfbISalBv1uPQfhqfP/4rd7r8P8e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r4v0wwAAAN0AAAAP&#10;AAAAAAAAAAAAAAAAAKoCAABkcnMvZG93bnJldi54bWxQSwUGAAAAAAQABAD6AAAAmgMAAAAA&#10;">
                  <v:shape id="Text Box 1174" o:spid="_x0000_s1158"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iYTMUA&#10;AADdAAAADwAAAGRycy9kb3ducmV2LnhtbERPS2vCQBC+C/0PyxS8iG5iq2mjq4ilrVcfFHobsmM2&#10;NDubZteY/vtuoeBtPr7nLNe9rUVHra8cK0gnCQjiwumKSwWn4+v4CYQPyBprx6TghzysV3eDJeba&#10;XXlP3SGUIoawz1GBCaHJpfSFIYt+4hriyJ1dazFE2JZSt3iN4baW0ySZS4sVxwaDDW0NFV+Hi1Xw&#10;OXtJ36c7zd8z0zXZQ/jIRs9vSg3v+80CRKA+3MT/7p2O89PsEf6+iS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JhMxQAAAN0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175" o:spid="_x0000_s115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Q918QA&#10;AADdAAAADwAAAGRycy9kb3ducmV2LnhtbERPTWvCQBC9F/oflin0InUTS0yNrlIqrV61pdDbkB2z&#10;wexsml1j+u9dQehtHu9zFqvBNqKnzteOFaTjBARx6XTNlYKvz/enFxA+IGtsHJOCP/KwWt7fLbDQ&#10;7sw76vehEjGEfYEKTAhtIaUvDVn0Y9cSR+7gOoshwq6SusNzDLeNnCTJVFqsOTYYbOnNUHncn6yC&#10;n2ydbiZbzb+Z6dv8OXzno9mHUo8Pw+scRKAh/Itv7q2O89M8g+s38QS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kPdf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176" o:spid="_x0000_s1160"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shape id="Text Box 1177" o:spid="_x0000_s1161"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O8QA&#10;AADdAAAADwAAAGRycy9kb3ducmV2LnhtbERPTWvCQBC9C/6HZQQvpW5isdHUVYrS1mutCN6G7JgN&#10;zc6m2TWm/75bELzN433Oct3bWnTU+sqxgnSSgCAunK64VHD4enucg/ABWWPtmBT8kof1ajhYYq7d&#10;lT+p24dSxBD2OSowITS5lL4wZNFPXEMcubNrLYYI21LqFq8x3NZymiTP0mLFscFgQxtDxff+YhWc&#10;Ztv0Y7rT/DMzXZM9hWP2sHhXajzqX19ABOrDXXxz73Scn2YZ/H8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6BjvEAAAA3QAAAA8AAAAAAAAAAAAAAAAAmAIAAGRycy9k&#10;b3ducmV2LnhtbFBLBQYAAAAABAAEAPUAAACJAwAAAAA=&#10;" fillcolor="white [3201]" strokeweight=".5pt">
                    <v:textbox inset="1.3mm,,1.3mm">
                      <w:txbxContent>
                        <w:p w:rsidR="0087282B" w:rsidRPr="007C6920" w:rsidRDefault="0087282B" w:rsidP="0087282B">
                          <w:pPr>
                            <w:spacing w:before="60"/>
                            <w:jc w:val="center"/>
                            <w:rPr>
                              <w:i/>
                              <w:color w:val="000000" w:themeColor="text1"/>
                              <w:sz w:val="24"/>
                            </w:rPr>
                          </w:pPr>
                          <w:proofErr w:type="gramStart"/>
                          <w:r>
                            <w:rPr>
                              <w:i/>
                              <w:color w:val="000000" w:themeColor="text1"/>
                              <w:sz w:val="24"/>
                            </w:rPr>
                            <w:t>x</w:t>
                          </w:r>
                          <w:proofErr w:type="gramEnd"/>
                        </w:p>
                      </w:txbxContent>
                    </v:textbox>
                  </v:shape>
                  <v:shape id="Text Box 1178" o:spid="_x0000_s116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SSccA&#10;AADdAAAADwAAAGRycy9kb3ducmV2LnhtbESPQU/DMAyF70j8h8iTuKAt7dDoKMsmxDTYlTFN4mY1&#10;pqnWOKUJXfn3+IDEzdZ7fu/zajP6Vg3UxyawgXyWgSKugm24NnB8302XoGJCttgGJgM/FGGzvr5a&#10;YWnDhd9oOKRaSQjHEg24lLpS61g58hhnoSMW7TP0HpOsfa1tjxcJ962eZ9m99tiwNDjs6NlRdT58&#10;ewMfi23+Ot9b/lq4oSvu0qm4fXgx5mYyPj2CSjSmf/Pf9d4Kfl4I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lkknHAAAA3QAAAA8AAAAAAAAAAAAAAAAAmAIAAGRy&#10;cy9kb3ducmV2LnhtbFBLBQYAAAAABAAEAPUAAACMAw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1</w:t>
                          </w:r>
                        </w:p>
                      </w:txbxContent>
                    </v:textbox>
                  </v:shape>
                  <v:shape id="Text Box 1179" o:spid="_x0000_s1163"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k30sQA&#10;AADdAAAADwAAAGRycy9kb3ducmV2LnhtbERPTWvCQBC9F/wPywi9SN1E0WjqKqXF6lUtQm9DdpoN&#10;zc6m2W1M/70rCL3N433OatPbWnTU+sqxgnScgCAunK64VPBx2j4tQPiArLF2TAr+yMNmPXhYYa7d&#10;hQ/UHUMpYgj7HBWYEJpcSl8YsujHriGO3JdrLYYI21LqFi8x3NZykiRzabHi2GCwoVdDxffx1yr4&#10;nL2lu8le88/MdE02DedstHxX6nHYvzyDCNSHf/Hdvddxfpot4fZNPEG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pN9L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000000" w:themeColor="text1"/>
                              <w:sz w:val="24"/>
                            </w:rPr>
                          </w:pPr>
                          <w:r>
                            <w:rPr>
                              <w:color w:val="000000" w:themeColor="text1"/>
                              <w:sz w:val="24"/>
                            </w:rPr>
                            <w:t>5</w:t>
                          </w:r>
                        </w:p>
                      </w:txbxContent>
                    </v:textbox>
                  </v:shape>
                </v:group>
              </v:group>
            </w:pict>
          </mc:Fallback>
        </mc:AlternateContent>
      </w: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r w:rsidRPr="0099738B">
        <w:rPr>
          <w:rFonts w:cs="Arial"/>
          <w:noProof/>
        </w:rPr>
        <mc:AlternateContent>
          <mc:Choice Requires="wpg">
            <w:drawing>
              <wp:anchor distT="0" distB="0" distL="114300" distR="114300" simplePos="0" relativeHeight="251756032" behindDoc="0" locked="0" layoutInCell="1" allowOverlap="1" wp14:anchorId="173DB075" wp14:editId="34A73293">
                <wp:simplePos x="0" y="0"/>
                <wp:positionH relativeFrom="column">
                  <wp:posOffset>3541395</wp:posOffset>
                </wp:positionH>
                <wp:positionV relativeFrom="paragraph">
                  <wp:posOffset>97155</wp:posOffset>
                </wp:positionV>
                <wp:extent cx="2358390" cy="1391920"/>
                <wp:effectExtent l="0" t="0" r="22860" b="17780"/>
                <wp:wrapNone/>
                <wp:docPr id="1203" name="Group 1203" title="Q5 pyramid"/>
                <wp:cNvGraphicFramePr/>
                <a:graphic xmlns:a="http://schemas.openxmlformats.org/drawingml/2006/main">
                  <a:graphicData uri="http://schemas.microsoft.com/office/word/2010/wordprocessingGroup">
                    <wpg:wgp>
                      <wpg:cNvGrpSpPr/>
                      <wpg:grpSpPr>
                        <a:xfrm>
                          <a:off x="0" y="0"/>
                          <a:ext cx="2358390" cy="1391920"/>
                          <a:chOff x="22794" y="0"/>
                          <a:chExt cx="2358471" cy="1392511"/>
                        </a:xfrm>
                      </wpg:grpSpPr>
                      <wps:wsp>
                        <wps:cNvPr id="1204" name="Text Box 1204"/>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5F1271" w:rsidRDefault="0087282B" w:rsidP="0087282B">
                              <w:pPr>
                                <w:spacing w:before="60"/>
                                <w:jc w:val="center"/>
                                <w:rPr>
                                  <w:color w:val="000000" w:themeColor="text1"/>
                                  <w:sz w:val="24"/>
                                </w:rPr>
                              </w:pPr>
                              <w:r>
                                <w:rPr>
                                  <w:color w:val="000000" w:themeColor="text1"/>
                                  <w:sz w:val="24"/>
                                </w:rPr>
                                <w:t>4</w:t>
                              </w:r>
                              <w:r>
                                <w:rPr>
                                  <w:i/>
                                  <w:color w:val="000000" w:themeColor="text1"/>
                                  <w:sz w:val="24"/>
                                </w:rPr>
                                <w:t>x</w:t>
                              </w:r>
                              <w:r>
                                <w:rPr>
                                  <w:color w:val="000000" w:themeColor="text1"/>
                                  <w:sz w:val="24"/>
                                </w:rPr>
                                <w:t xml:space="preserve"> + 30</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g:grpSp>
                        <wpg:cNvPr id="1205" name="Group 1205"/>
                        <wpg:cNvGrpSpPr/>
                        <wpg:grpSpPr>
                          <a:xfrm>
                            <a:off x="616688" y="350875"/>
                            <a:ext cx="1190418" cy="350520"/>
                            <a:chOff x="0" y="0"/>
                            <a:chExt cx="1190418" cy="350520"/>
                          </a:xfrm>
                        </wpg:grpSpPr>
                        <wps:wsp>
                          <wps:cNvPr id="1206" name="Text Box 120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07" name="Text Box 120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208" name="Group 1208"/>
                        <wpg:cNvGrpSpPr/>
                        <wpg:grpSpPr>
                          <a:xfrm>
                            <a:off x="22794" y="1041991"/>
                            <a:ext cx="2358471" cy="350520"/>
                            <a:chOff x="22794" y="0"/>
                            <a:chExt cx="2358471" cy="350520"/>
                          </a:xfrm>
                        </wpg:grpSpPr>
                        <wps:wsp>
                          <wps:cNvPr id="1209" name="Text Box 1209"/>
                          <wps:cNvSpPr txBox="1"/>
                          <wps:spPr>
                            <a:xfrm>
                              <a:off x="227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10" name="Text Box 121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EE2A3A" w:rsidRDefault="0087282B" w:rsidP="0087282B">
                                <w:pPr>
                                  <w:spacing w:before="60"/>
                                  <w:jc w:val="center"/>
                                  <w:rPr>
                                    <w:i/>
                                    <w:sz w:val="24"/>
                                  </w:rPr>
                                </w:pPr>
                                <w:proofErr w:type="gramStart"/>
                                <w:r>
                                  <w:rPr>
                                    <w:i/>
                                    <w:sz w:val="24"/>
                                  </w:rPr>
                                  <w:t>2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11" name="Text Box 121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12" name="Text Box 1212"/>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213" name="Group 1213"/>
                        <wpg:cNvGrpSpPr/>
                        <wpg:grpSpPr>
                          <a:xfrm>
                            <a:off x="308344" y="691117"/>
                            <a:ext cx="1785841" cy="350520"/>
                            <a:chOff x="0" y="0"/>
                            <a:chExt cx="1785841" cy="350520"/>
                          </a:xfrm>
                        </wpg:grpSpPr>
                        <wps:wsp>
                          <wps:cNvPr id="1214" name="Text Box 1214"/>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15" name="Text Box 121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16" name="Text Box 1216"/>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203" o:spid="_x0000_s1164" alt="Title: Q5 pyramid" style="position:absolute;margin-left:278.85pt;margin-top:7.65pt;width:185.7pt;height:109.6pt;z-index:251756032;mso-width-relative:margin" coordorigin="227" coordsize="23584,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">
                <v:shape id="Text Box 1204" o:spid="_x0000_s1165"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TKMIA&#10;AADdAAAADwAAAGRycy9kb3ducmV2LnhtbERP30vDMBB+F/Y/hBN8c+mKiHTLxhCGCiK4bu9nc7al&#10;yaUk51b31xtB8O0+vp+32kzeqRPF1Ac2sJgXoIibYHtuDRzq3e0DqCTIFl1gMvBNCTbr2dUKKxvO&#10;/E6nvbQqh3Cq0EAnMlZap6Yjj2keRuLMfYboUTKMrbYRzzncO10Wxb322HNu6HCkx46aYf/lDcQn&#10;eZP0Wn5c+qF+2V4Wx8HVzpib62m7BCU0yb/4z/1s8/yyuIPfb/IJe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NNMowgAAAN0AAAAPAAAAAAAAAAAAAAAAAJgCAABkcnMvZG93&#10;bnJldi54bWxQSwUGAAAAAAQABAD1AAAAhwMAAAAA&#10;" fillcolor="white [3201]" strokeweight=".5pt">
                  <v:textbox inset="1mm,,1mm">
                    <w:txbxContent>
                      <w:p w:rsidR="0087282B" w:rsidRPr="005F1271" w:rsidRDefault="0087282B" w:rsidP="0087282B">
                        <w:pPr>
                          <w:spacing w:before="60"/>
                          <w:jc w:val="center"/>
                          <w:rPr>
                            <w:color w:val="000000" w:themeColor="text1"/>
                            <w:sz w:val="24"/>
                          </w:rPr>
                        </w:pPr>
                        <w:r>
                          <w:rPr>
                            <w:color w:val="000000" w:themeColor="text1"/>
                            <w:sz w:val="24"/>
                          </w:rPr>
                          <w:t>4</w:t>
                        </w:r>
                        <w:r>
                          <w:rPr>
                            <w:i/>
                            <w:color w:val="000000" w:themeColor="text1"/>
                            <w:sz w:val="24"/>
                          </w:rPr>
                          <w:t>x</w:t>
                        </w:r>
                        <w:r>
                          <w:rPr>
                            <w:color w:val="000000" w:themeColor="text1"/>
                            <w:sz w:val="24"/>
                          </w:rPr>
                          <w:t xml:space="preserve"> + 30</w:t>
                        </w:r>
                      </w:p>
                    </w:txbxContent>
                  </v:textbox>
                </v:shape>
                <v:group id="Group 1205" o:spid="_x0000_s1166"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shape id="Text Box 1206" o:spid="_x0000_s1167"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xocQA&#10;AADdAAAADwAAAGRycy9kb3ducmV2LnhtbERPTWvCQBC9F/oflin0UurGiFqjq4hi69VYCt6G7JgN&#10;zc6m2W2M/75bELzN433OYtXbWnTU+sqxguEgAUFcOF1xqeDzuHt9A+EDssbaMSm4kofV8vFhgZl2&#10;Fz5Ql4dSxBD2GSowITSZlL4wZNEPXEMcubNrLYYI21LqFi8x3NYyTZKJtFhxbDDY0MZQ8Z3/WgWn&#10;8Xb4ke41/4xN10xH4Wv6MntX6vmpX89BBOrDXXxz73WcnyYT+P8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VsaH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07" o:spid="_x0000_s116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kUOsQA&#10;AADdAAAADwAAAGRycy9kb3ducmV2LnhtbERPTWvCQBC9F/wPywi9lLoxxaZGV5GWWq+1IvQ2ZMds&#10;MDsbs9sY/70rCL3N433OfNnbWnTU+sqxgvEoAUFcOF1xqWD38/n8BsIHZI21Y1JwIQ/LxeBhjrl2&#10;Z/6mbhtKEUPY56jAhNDkUvrCkEU/cg1x5A6utRgibEupWzzHcFvLNElepcWKY4PBht4NFcftn1Xw&#10;O/kYf6UbzaeJ6ZrsJeyzp+laqcdhv5qBCNSHf/HdvdFxfppkcPsmn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ZFDr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208" o:spid="_x0000_s1169" style="position:absolute;left:227;top:10419;width:23585;height:3506" coordorigin="227" coordsize="2358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shape id="Text Box 1209" o:spid="_x0000_s1170" type="#_x0000_t202" style="position:absolute;left:227;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ol08QA&#10;AADdAAAADwAAAGRycy9kb3ducmV2LnhtbERPTWvCQBC9F/wPywi9SN0YUWt0ldJi9WosBW9DdswG&#10;s7NpdhvTf98tCL3N433OetvbWnTU+sqxgsk4AUFcOF1xqeDjtHt6BuEDssbaMSn4IQ/bzeBhjZl2&#10;Nz5Sl4dSxBD2GSowITSZlL4wZNGPXUMcuYtrLYYI21LqFm8x3NYyTZK5tFhxbDDY0Kuh4pp/WwXn&#10;2dtknx40f81M1yym4XMxWr4r9TjsX1YgAvXhX3x3H3ScnyZL+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KJdPEAAAA3QAAAA8AAAAAAAAAAAAAAAAAmAIAAGRycy9k&#10;b3ducmV2LnhtbFBLBQYAAAAABAAEAPUAAACJAwAAAAA=&#10;" fillcolor="white [3201]" strokeweight=".5pt">
                    <v:textbox inset="1.3mm,,1.3mm">
                      <w:txbxContent>
                        <w:p w:rsidR="0087282B" w:rsidRPr="007C6920" w:rsidRDefault="0087282B" w:rsidP="0087282B">
                          <w:pPr>
                            <w:spacing w:before="60"/>
                            <w:jc w:val="center"/>
                            <w:rPr>
                              <w:sz w:val="24"/>
                            </w:rPr>
                          </w:pPr>
                          <w:r w:rsidRPr="007C6920">
                            <w:rPr>
                              <w:sz w:val="24"/>
                            </w:rPr>
                            <w:t>5</w:t>
                          </w:r>
                        </w:p>
                      </w:txbxContent>
                    </v:textbox>
                  </v:shape>
                  <v:shape id="Text Box 1210" o:spid="_x0000_s117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kak8cA&#10;AADdAAAADwAAAGRycy9kb3ducmV2LnhtbESPQU/DMAyF70j8h8iTuKAtbdHYKMsmxDTYlTFN4mY1&#10;pqnWOKUJXfn3+IDEzdZ7fu/zajP6Vg3UxyawgXyWgSKugm24NnB8302XoGJCttgGJgM/FGGzvr5a&#10;YWnDhd9oOKRaSQjHEg24lLpS61g58hhnoSMW7TP0HpOsfa1tjxcJ960usuxee2xYGhx29OyoOh++&#10;vYGP+TZ/LfaWv+Zu6BZ36bS4fXgx5mYyPj2CSjSmf/Pf9d4KfpELv3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pGpPHAAAA3QAAAA8AAAAAAAAAAAAAAAAAmAIAAGRy&#10;cy9kb3ducmV2LnhtbFBLBQYAAAAABAAEAPUAAACMAwAAAAA=&#10;" fillcolor="white [3201]" strokeweight=".5pt">
                    <v:textbox inset="1.3mm,,1.3mm">
                      <w:txbxContent>
                        <w:p w:rsidR="0087282B" w:rsidRPr="00EE2A3A" w:rsidRDefault="0087282B" w:rsidP="0087282B">
                          <w:pPr>
                            <w:spacing w:before="60"/>
                            <w:jc w:val="center"/>
                            <w:rPr>
                              <w:i/>
                              <w:sz w:val="24"/>
                            </w:rPr>
                          </w:pPr>
                          <w:proofErr w:type="gramStart"/>
                          <w:r>
                            <w:rPr>
                              <w:i/>
                              <w:sz w:val="24"/>
                            </w:rPr>
                            <w:t>2x</w:t>
                          </w:r>
                          <w:proofErr w:type="gramEnd"/>
                        </w:p>
                      </w:txbxContent>
                    </v:textbox>
                  </v:shape>
                  <v:shape id="Text Box 1211" o:spid="_x0000_s1172"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W/CMQA&#10;AADdAAAADwAAAGRycy9kb3ducmV2LnhtbERPTWvCQBC9F/oflil4KXWTFLVGVymWWq9aEXobsmM2&#10;mJ1Ns9sY/70rCL3N433OfNnbWnTU+sqxgnSYgCAunK64VLD//nx5A+EDssbaMSm4kIfl4vFhjrl2&#10;Z95StwuliCHsc1RgQmhyKX1hyKIfuoY4ckfXWgwRtqXULZ5juK1lliRjabHi2GCwoZWh4rT7swp+&#10;Rh/pV7bR/DsyXTN5DYfJ83St1OCpf5+BCNSHf/HdvdFxfpamcPsmn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lvwjEAAAA3QAAAA8AAAAAAAAAAAAAAAAAmAIAAGRycy9k&#10;b3ducmV2LnhtbFBLBQYAAAAABAAEAPUAAACJAwAAAAA=&#10;" fillcolor="white [3201]" strokeweight=".5pt">
                    <v:textbox inset="1.3mm,,1.3mm">
                      <w:txbxContent>
                        <w:p w:rsidR="0087282B" w:rsidRPr="007C6920" w:rsidRDefault="0087282B" w:rsidP="0087282B">
                          <w:pPr>
                            <w:spacing w:before="60"/>
                            <w:jc w:val="center"/>
                            <w:rPr>
                              <w:sz w:val="24"/>
                            </w:rPr>
                          </w:pPr>
                          <w:r>
                            <w:rPr>
                              <w:sz w:val="24"/>
                            </w:rPr>
                            <w:t>7</w:t>
                          </w:r>
                        </w:p>
                      </w:txbxContent>
                    </v:textbox>
                  </v:shape>
                  <v:shape id="Text Box 1212" o:spid="_x0000_s1173"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hf8QA&#10;AADdAAAADwAAAGRycy9kb3ducmV2LnhtbERPTWvCQBC9F/oflil4KXWTFLVGVymWWq9aEXobsmM2&#10;mJ1Ns9sY/70rCL3N433OfNnbWnTU+sqxgnSYgCAunK64VLD//nx5A+EDssbaMSm4kIfl4vFhjrl2&#10;Z95StwuliCHsc1RgQmhyKX1hyKIfuoY4ckfXWgwRtqXULZ5juK1lliRjabHi2GCwoZWh4rT7swp+&#10;Rh/pV7bR/DsyXTN5DYfJ83St1OCpf5+BCNSHf/HdvdFxfpZmcPsmn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3IX/EAAAA3QAAAA8AAAAAAAAAAAAAAAAAmAIAAGRycy9k&#10;b3ducmV2LnhtbFBLBQYAAAAABAAEAPUAAACJAwAAAAA=&#10;" fillcolor="white [3201]" strokeweight=".5pt">
                    <v:textbox inset="1.3mm,,1.3mm">
                      <w:txbxContent>
                        <w:p w:rsidR="0087282B" w:rsidRPr="007C6920" w:rsidRDefault="0087282B" w:rsidP="0087282B">
                          <w:pPr>
                            <w:spacing w:before="60"/>
                            <w:jc w:val="center"/>
                            <w:rPr>
                              <w:sz w:val="24"/>
                            </w:rPr>
                          </w:pPr>
                          <w:r>
                            <w:rPr>
                              <w:sz w:val="24"/>
                            </w:rPr>
                            <w:t>5</w:t>
                          </w:r>
                        </w:p>
                      </w:txbxContent>
                    </v:textbox>
                  </v:shape>
                </v:group>
                <v:group id="Group 1213" o:spid="_x0000_s1174"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UPKMQAAADdAAAADwAAAGRycy9kb3ducmV2LnhtbERPTWvCQBC9F/oflin0&#10;1myitEh0DUG09CBCjSDehuyYBLOzIbtN4r/vCoXe5vE+Z5VNphUD9a6xrCCJYhDEpdUNVwpOxe5t&#10;AcJ5ZI2tZVJwJwfZ+vlpham2I3/TcPSVCCHsUlRQe9+lUrqyJoMush1x4K62N+gD7CupexxDuGnl&#10;LI4/pMGGQ0ONHW1qKm/HH6Pgc8QxnyfbYX+7bu6X4v1w3iek1OvLlC9BeJr8v/jP/aXD/Fky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1UPKMQAAADdAAAA&#10;DwAAAAAAAAAAAAAAAACqAgAAZHJzL2Rvd25yZXYueG1sUEsFBgAAAAAEAAQA+gAAAJsDAAAAAA==&#10;">
                  <v:shape id="Text Box 1214" o:spid="_x0000_s1175"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ckMQA&#10;AADdAAAADwAAAGRycy9kb3ducmV2LnhtbERPTWvCQBC9F/wPywi9FN0krdpGVykttl6rIngbsmM2&#10;NDubZrcx/ntXKPQ2j/c5i1Vva9FR6yvHCtJxAoK4cLriUsF+tx49g/ABWWPtmBRcyMNqObhbYK7d&#10;mb+o24ZSxBD2OSowITS5lL4wZNGPXUMcuZNrLYYI21LqFs8x3NYyS5KptFhxbDDY0Juh4nv7axUc&#10;J+/pZ7bR/DMxXTN7DIfZw8uHUvfD/nUOIlAf/sV/7o2O87P0CW7fx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SHJD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15" o:spid="_x0000_s117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65C8QA&#10;AADdAAAADwAAAGRycy9kb3ducmV2LnhtbERPTWvCQBC9F/wPywi9SN0kJVpTV5GWVq/aUuhtyI7Z&#10;0OxszG5j+u9dQehtHu9zluvBNqKnzteOFaTTBARx6XTNlYLPj7eHJxA+IGtsHJOCP/KwXo3ullho&#10;d+Y99YdQiRjCvkAFJoS2kNKXhiz6qWuJI3d0ncUQYVdJ3eE5httGZkkykxZrjg0GW3oxVP4cfq2C&#10;7/w13WY7zafc9O38MXzNJ4t3pe7Hw+YZRKAh/Itv7p2O87M0h+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euQv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16" o:spid="_x0000_s1177"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nfMQA&#10;AADdAAAADwAAAGRycy9kb3ducmV2LnhtbERPS2vCQBC+C/6HZQpeRDdJ8dHUVUrF1qsPhN6G7DQb&#10;mp2N2TWm/75bKPQ2H99zVpve1qKj1leOFaTTBARx4XTFpYLzaTdZgvABWWPtmBR8k4fNejhYYa7d&#10;nQ/UHUMpYgj7HBWYEJpcSl8YsuinriGO3KdrLYYI21LqFu8x3NYyS5K5tFhxbDDY0Kuh4ut4swo+&#10;Ztv0Pdtrvs5M1ywew2UxfnpTavTQvzyDCNSHf/Gfe6/j/Cydw+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MJ3z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r w:rsidRPr="0099738B">
        <w:rPr>
          <w:rFonts w:cs="Arial"/>
          <w:noProof/>
        </w:rPr>
        <mc:AlternateContent>
          <mc:Choice Requires="wpg">
            <w:drawing>
              <wp:anchor distT="0" distB="0" distL="114300" distR="114300" simplePos="0" relativeHeight="251755008" behindDoc="0" locked="0" layoutInCell="1" allowOverlap="1" wp14:anchorId="0D4C027A" wp14:editId="3807CA54">
                <wp:simplePos x="0" y="0"/>
                <wp:positionH relativeFrom="column">
                  <wp:posOffset>658330</wp:posOffset>
                </wp:positionH>
                <wp:positionV relativeFrom="paragraph">
                  <wp:posOffset>97155</wp:posOffset>
                </wp:positionV>
                <wp:extent cx="2356015" cy="1391920"/>
                <wp:effectExtent l="0" t="0" r="25400" b="17780"/>
                <wp:wrapNone/>
                <wp:docPr id="1189" name="Group 1189" title="Q5 pyramid"/>
                <wp:cNvGraphicFramePr/>
                <a:graphic xmlns:a="http://schemas.openxmlformats.org/drawingml/2006/main">
                  <a:graphicData uri="http://schemas.microsoft.com/office/word/2010/wordprocessingGroup">
                    <wpg:wgp>
                      <wpg:cNvGrpSpPr/>
                      <wpg:grpSpPr>
                        <a:xfrm>
                          <a:off x="0" y="0"/>
                          <a:ext cx="2356015" cy="1391920"/>
                          <a:chOff x="25235" y="0"/>
                          <a:chExt cx="2356030" cy="1392511"/>
                        </a:xfrm>
                      </wpg:grpSpPr>
                      <wps:wsp>
                        <wps:cNvPr id="1190" name="Text Box 1190"/>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5F1271" w:rsidRDefault="0087282B" w:rsidP="0087282B">
                              <w:pPr>
                                <w:spacing w:before="60"/>
                                <w:jc w:val="center"/>
                                <w:rPr>
                                  <w:color w:val="000000" w:themeColor="text1"/>
                                  <w:sz w:val="24"/>
                                </w:rPr>
                              </w:pPr>
                              <w:r>
                                <w:rPr>
                                  <w:color w:val="000000" w:themeColor="text1"/>
                                  <w:sz w:val="24"/>
                                </w:rPr>
                                <w:t>3</w:t>
                              </w:r>
                              <w:r>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1191" name="Group 1191"/>
                        <wpg:cNvGrpSpPr/>
                        <wpg:grpSpPr>
                          <a:xfrm>
                            <a:off x="616688" y="350875"/>
                            <a:ext cx="1190418" cy="350520"/>
                            <a:chOff x="0" y="0"/>
                            <a:chExt cx="1190418" cy="350520"/>
                          </a:xfrm>
                        </wpg:grpSpPr>
                        <wps:wsp>
                          <wps:cNvPr id="1192" name="Text Box 1192"/>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93" name="Text Box 119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194" name="Group 1194"/>
                        <wpg:cNvGrpSpPr/>
                        <wpg:grpSpPr>
                          <a:xfrm>
                            <a:off x="25235" y="1041991"/>
                            <a:ext cx="2356030" cy="350520"/>
                            <a:chOff x="25235" y="0"/>
                            <a:chExt cx="2356030" cy="350520"/>
                          </a:xfrm>
                        </wpg:grpSpPr>
                        <wps:wsp>
                          <wps:cNvPr id="1195" name="Text Box 1195"/>
                          <wps:cNvSpPr txBox="1"/>
                          <wps:spPr>
                            <a:xfrm>
                              <a:off x="25235"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D9741A" w:rsidRDefault="0087282B" w:rsidP="0087282B">
                                <w:pPr>
                                  <w:spacing w:before="60"/>
                                  <w:jc w:val="center"/>
                                  <w:rPr>
                                    <w:i/>
                                    <w:sz w:val="24"/>
                                  </w:rPr>
                                </w:pPr>
                                <w:proofErr w:type="gramStart"/>
                                <w:r>
                                  <w:rPr>
                                    <w:i/>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96" name="Text Box 1196"/>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D9741A" w:rsidRDefault="0087282B" w:rsidP="0087282B">
                                <w:pPr>
                                  <w:spacing w:before="60"/>
                                  <w:jc w:val="center"/>
                                  <w:rPr>
                                    <w:sz w:val="24"/>
                                  </w:rPr>
                                </w:pPr>
                                <w:r>
                                  <w:rPr>
                                    <w:sz w:val="24"/>
                                  </w:rPr>
                                  <w:t>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97" name="Text Box 1197"/>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198" name="Text Box 1198"/>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sz w:val="24"/>
                                  </w:rPr>
                                </w:pPr>
                                <w:r>
                                  <w:rPr>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199" name="Group 1199"/>
                        <wpg:cNvGrpSpPr/>
                        <wpg:grpSpPr>
                          <a:xfrm>
                            <a:off x="308344" y="691117"/>
                            <a:ext cx="1785841" cy="350520"/>
                            <a:chOff x="0" y="0"/>
                            <a:chExt cx="1785841" cy="350520"/>
                          </a:xfrm>
                        </wpg:grpSpPr>
                        <wps:wsp>
                          <wps:cNvPr id="1200" name="Text Box 120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01" name="Text Box 120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202" name="Text Box 120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189" o:spid="_x0000_s1178" alt="Title: Q5 pyramid" style="position:absolute;margin-left:51.85pt;margin-top:7.65pt;width:185.5pt;height:109.6pt;z-index:251755008;mso-width-relative:margin" coordorigin="252" coordsize="23560,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">
                <v:shape id="Text Box 1190" o:spid="_x0000_s1179"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94tccA&#10;AADdAAAADwAAAGRycy9kb3ducmV2LnhtbESPQU/CQBCF7yT+h82YeCGyLQSRykIIRuEqGhNvk+7Y&#10;bezO1u5ayr93DiTcZvLevPfNajP4RvXUxTqwgXySgSIug625MvDx/nL/CComZItNYDJwpgib9c1o&#10;hYUNJ36j/pgqJSEcCzTgUmoLrWPpyGOchJZYtO/QeUyydpW2HZ4k3Dd6mmUP2mPN0uCwpZ2j8uf4&#10;5w18zZ/z/fRg+Xfu+nYxS5+L8fLVmLvbYfsEKtGQrubL9cEKfr4Ufv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feLXHAAAA3QAAAA8AAAAAAAAAAAAAAAAAmAIAAGRy&#10;cy9kb3ducmV2LnhtbFBLBQYAAAAABAAEAPUAAACMAwAAAAA=&#10;" fillcolor="white [3201]" strokeweight=".5pt">
                  <v:textbox inset="1.3mm,,1.3mm">
                    <w:txbxContent>
                      <w:p w:rsidR="0087282B" w:rsidRPr="005F1271" w:rsidRDefault="0087282B" w:rsidP="0087282B">
                        <w:pPr>
                          <w:spacing w:before="60"/>
                          <w:jc w:val="center"/>
                          <w:rPr>
                            <w:color w:val="000000" w:themeColor="text1"/>
                            <w:sz w:val="24"/>
                          </w:rPr>
                        </w:pPr>
                        <w:r>
                          <w:rPr>
                            <w:color w:val="000000" w:themeColor="text1"/>
                            <w:sz w:val="24"/>
                          </w:rPr>
                          <w:t>3</w:t>
                        </w:r>
                        <w:r>
                          <w:rPr>
                            <w:i/>
                            <w:color w:val="000000" w:themeColor="text1"/>
                            <w:sz w:val="24"/>
                          </w:rPr>
                          <w:t>x</w:t>
                        </w:r>
                        <w:r>
                          <w:rPr>
                            <w:color w:val="000000" w:themeColor="text1"/>
                            <w:sz w:val="24"/>
                          </w:rPr>
                          <w:t xml:space="preserve"> – 3</w:t>
                        </w:r>
                      </w:p>
                    </w:txbxContent>
                  </v:textbox>
                </v:shape>
                <v:group id="Group 1191" o:spid="_x0000_s1180"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1W4sQAAADdAAAADwAAAGRycy9kb3ducmV2LnhtbERPTWvCQBC9F/wPywi9&#10;1c0qLTW6ikgtPYhQFcTbkB2TYHY2ZLdJ/PeuIPQ2j/c582VvK9FS40vHGtQoAUGcOVNyruF42Lx9&#10;gvAB2WDlmDTcyMNyMXiZY2pcx7/U7kMuYgj7FDUUIdSplD4ryKIfuZo4chfXWAwRNrk0DXYx3FZy&#10;nCQf0mLJsaHAmtYFZdf9n9Xw3WG3mqivdnu9rG/nw/vutFWk9euwX81ABOrDv/jp/jFxvpo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1W4sQAAADdAAAA&#10;DwAAAAAAAAAAAAAAAACqAgAAZHJzL2Rvd25yZXYueG1sUEsFBgAAAAAEAAQA+gAAAJsDAAAAAA==&#10;">
                  <v:shape id="Text Box 1192" o:spid="_x0000_s118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DWcQA&#10;AADdAAAADwAAAGRycy9kb3ducmV2LnhtbERPS2vCQBC+C/0PyxS8lLpJiq/UVYqlrVe1CN6G7JgN&#10;zc6m2W1M/70rCN7m43vOYtXbWnTU+sqxgnSUgCAunK64VPC9/3iegfABWWPtmBT8k4fV8mGwwFy7&#10;M2+p24VSxBD2OSowITS5lL4wZNGPXEMcuZNrLYYI21LqFs8x3NYyS5KJtFhxbDDY0NpQ8bP7swqO&#10;4/f0K9to/h2brpm+hMP0af6p1PCxf3sFEagPd/HNvdFxfjrP4PpNPEE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BQ1n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193" o:spid="_x0000_s118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3mwsQA&#10;AADdAAAADwAAAGRycy9kb3ducmV2LnhtbERPTWvCQBC9C/6HZQq9iG6iWDW6Smlp9VoVwduQHbOh&#10;2dmY3cb033cLgrd5vM9ZbTpbiZYaXzpWkI4SEMS50yUXCo6Hj+EchA/IGivHpOCXPGzW/d4KM+1u&#10;/EXtPhQihrDPUIEJoc6k9Lkhi37kauLIXVxjMUTYFFI3eIvhtpLjJHmRFkuODQZrejOUf+9/rILz&#10;9D3djnear1PT1rNJOM0Gi0+lnp+61yWIQF14iO/unY7z08UE/r+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5sL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1194" o:spid="_x0000_s1183" style="position:absolute;left:252;top:10419;width:23560;height:3506" coordorigin="252" coordsize="23560,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v:shape id="Text Box 1195" o:spid="_x0000_s1184" type="#_x0000_t202" style="position:absolute;left:25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bLcQA&#10;AADdAAAADwAAAGRycy9kb3ducmV2LnhtbERPS2vCQBC+C/6HZYReRDexxEfqKqWl1WtVhN6G7DQb&#10;mp1Ns9uY/ntXKHibj+85621va9FR6yvHCtJpAoK4cLriUsHp+DZZgvABWWPtmBT8kYftZjhYY67d&#10;hT+oO4RSxBD2OSowITS5lL4wZNFPXUMcuS/XWgwRtqXULV5iuK3lLEnm0mLFscFgQy+Giu/Dr1Xw&#10;mb2mu9le809mumbxGM6L8epdqYdR//wEIlAf7uJ/917H+ekqg9s38QS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o2y3EAAAA3QAAAA8AAAAAAAAAAAAAAAAAmAIAAGRycy9k&#10;b3ducmV2LnhtbFBLBQYAAAAABAAEAPUAAACJAwAAAAA=&#10;" fillcolor="white [3201]" strokeweight=".5pt">
                    <v:textbox inset="1.3mm,,1.3mm">
                      <w:txbxContent>
                        <w:p w:rsidR="0087282B" w:rsidRPr="00D9741A" w:rsidRDefault="0087282B" w:rsidP="0087282B">
                          <w:pPr>
                            <w:spacing w:before="60"/>
                            <w:jc w:val="center"/>
                            <w:rPr>
                              <w:i/>
                              <w:sz w:val="24"/>
                            </w:rPr>
                          </w:pPr>
                          <w:proofErr w:type="gramStart"/>
                          <w:r>
                            <w:rPr>
                              <w:i/>
                              <w:sz w:val="24"/>
                            </w:rPr>
                            <w:t>x</w:t>
                          </w:r>
                          <w:proofErr w:type="gramEnd"/>
                        </w:p>
                      </w:txbxContent>
                    </v:textbox>
                  </v:shape>
                  <v:shape id="Text Box 1196" o:spid="_x0000_s118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pFWsQA&#10;AADdAAAADwAAAGRycy9kb3ducmV2LnhtbERPS2vCQBC+C/0PyxS8iG5i8RVdpVRsvVZF8DZkx2xo&#10;djbNrjH9992C0Nt8fM9ZbTpbiZYaXzpWkI4SEMS50yUXCk7H3XAOwgdkjZVjUvBDHjbrp94KM+3u&#10;/EntIRQihrDPUIEJoc6k9Lkhi37kauLIXV1jMUTYFFI3eI/htpLjJJlKiyXHBoM1vRnKvw43q+Ay&#10;2aYf473m74lp69lLOM8Gi3el+s/d6xJEoC78ix/uvY7z08UU/r6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6RVrEAAAA3QAAAA8AAAAAAAAAAAAAAAAAmAIAAGRycy9k&#10;b3ducmV2LnhtbFBLBQYAAAAABAAEAPUAAACJAwAAAAA=&#10;" fillcolor="white [3201]" strokeweight=".5pt">
                    <v:textbox inset="1.3mm,,1.3mm">
                      <w:txbxContent>
                        <w:p w:rsidR="0087282B" w:rsidRPr="00D9741A" w:rsidRDefault="0087282B" w:rsidP="0087282B">
                          <w:pPr>
                            <w:spacing w:before="60"/>
                            <w:jc w:val="center"/>
                            <w:rPr>
                              <w:sz w:val="24"/>
                            </w:rPr>
                          </w:pPr>
                          <w:r>
                            <w:rPr>
                              <w:sz w:val="24"/>
                            </w:rPr>
                            <w:t>4</w:t>
                          </w:r>
                        </w:p>
                      </w:txbxContent>
                    </v:textbox>
                  </v:shape>
                  <v:shape id="Text Box 1197" o:spid="_x0000_s118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gwcQA&#10;AADdAAAADwAAAGRycy9kb3ducmV2LnhtbERPTWvCQBC9F/wPywi9SN1E0WjqKqXF6lUtQm9DdpoN&#10;zc6m2W1M/70rCL3N433OatPbWnTU+sqxgnScgCAunK64VPBx2j4tQPiArLF2TAr+yMNmPXhYYa7d&#10;hQ/UHUMpYgj7HBWYEJpcSl8YsujHriGO3JdrLYYI21LqFi8x3NZykiRzabHi2GCwoVdDxffx1yr4&#10;nL2lu8le88/MdE02DedstHxX6nHYvzyDCNSHf/HdvddxfrrM4PZNPEG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24MHEAAAA3QAAAA8AAAAAAAAAAAAAAAAAmAIAAGRycy9k&#10;b3ducmV2LnhtbFBLBQYAAAAABAAEAPUAAACJAwAAAAA=&#10;" fillcolor="white [3201]" strokeweight=".5pt">
                    <v:textbox inset="1.3mm,,1.3mm">
                      <w:txbxContent>
                        <w:p w:rsidR="0087282B" w:rsidRPr="007C6920" w:rsidRDefault="0087282B" w:rsidP="0087282B">
                          <w:pPr>
                            <w:spacing w:before="60"/>
                            <w:jc w:val="center"/>
                            <w:rPr>
                              <w:sz w:val="24"/>
                            </w:rPr>
                          </w:pPr>
                          <w:r>
                            <w:rPr>
                              <w:sz w:val="24"/>
                            </w:rPr>
                            <w:t>3</w:t>
                          </w:r>
                        </w:p>
                      </w:txbxContent>
                    </v:textbox>
                  </v:shape>
                  <v:shape id="Text Box 1198" o:spid="_x0000_s1187"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l0s8cA&#10;AADdAAAADwAAAGRycy9kb3ducmV2LnhtbESPQU/CQBCF7yT+h82YeCGyLQSRykIIRuEqGhNvk+7Y&#10;bezO1u5ayr93DiTcZvLevPfNajP4RvXUxTqwgXySgSIug625MvDx/nL/CComZItNYDJwpgib9c1o&#10;hYUNJ36j/pgqJSEcCzTgUmoLrWPpyGOchJZYtO/QeUyydpW2HZ4k3Dd6mmUP2mPN0uCwpZ2j8uf4&#10;5w18zZ/z/fRg+Xfu+nYxS5+L8fLVmLvbYfsEKtGQrubL9cEKfr4UXPlGRt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pdLPHAAAA3QAAAA8AAAAAAAAAAAAAAAAAmAIAAGRy&#10;cy9kb3ducmV2LnhtbFBLBQYAAAAABAAEAPUAAACMAwAAAAA=&#10;" fillcolor="white [3201]" strokeweight=".5pt">
                    <v:textbox inset="1.3mm,,1.3mm">
                      <w:txbxContent>
                        <w:p w:rsidR="0087282B" w:rsidRPr="007C6920" w:rsidRDefault="0087282B" w:rsidP="0087282B">
                          <w:pPr>
                            <w:spacing w:before="60"/>
                            <w:jc w:val="center"/>
                            <w:rPr>
                              <w:sz w:val="24"/>
                            </w:rPr>
                          </w:pPr>
                          <w:r>
                            <w:rPr>
                              <w:sz w:val="24"/>
                            </w:rPr>
                            <w:t>6</w:t>
                          </w:r>
                        </w:p>
                      </w:txbxContent>
                    </v:textbox>
                  </v:shape>
                </v:group>
                <v:group id="Group 1199" o:spid="_x0000_s1188"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ta5MMAAADdAAAADwAAAGRycy9kb3ducmV2LnhtbERPTYvCMBC9C/sfwgh7&#10;07S7KGs1ioi7eBBBXRBvQzO2xWZSmtjWf28Ewds83ufMFp0pRUO1KywriIcRCOLU6oIzBf/H38EP&#10;COeRNZaWScGdHCzmH70ZJtq2vKfm4DMRQtglqCD3vkqkdGlOBt3QVsSBu9jaoA+wzqSusQ3hppRf&#10;UTSWBgsODTlWtMopvR5uRsFfi+3yO1432+tldT8fR7vTNialPvvdcgrCU+ff4pd7o8P8eDK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S1rkwwAAAN0AAAAP&#10;AAAAAAAAAAAAAAAAAKoCAABkcnMvZG93bnJldi54bWxQSwUGAAAAAAQABAD6AAAAmgMAAAAA&#10;">
                  <v:shape id="Text Box 1200" o:spid="_x0000_s118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CMTsUA&#10;AADdAAAADwAAAGRycy9kb3ducmV2LnhtbESPT2sCMRDF7wW/Qxihl1KzWvy3GkVaar1qRfA2bMbN&#10;4maybtJ1/fZGEHqb4b33mzfzZWtL0VDtC8cK+r0EBHHmdMG5gv3v9/sEhA/IGkvHpOBGHpaLzssc&#10;U+2uvKVmF3IRIexTVGBCqFIpfWbIou+5ijhqJ1dbDHGtc6lrvEa4LeUgSUbSYsHxgsGKPg1l592f&#10;VXAcfvV/BhvNl6FpqvFHOIzfpmulXrvtagYiUBv+zc/0Rsf6EQmPb+II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MIxOxQAAAN0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01" o:spid="_x0000_s119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p1cQA&#10;AADdAAAADwAAAGRycy9kb3ducmV2LnhtbERPTWvCQBC9C/6HZYReSt0kxVqjq0ilrddaEXobsmM2&#10;mJ2N2TWm/75bELzN433OYtXbWnTU+sqxgnScgCAunK64VLD/fn96BeEDssbaMSn4JQ+r5XCwwFy7&#10;K39RtwuliCHsc1RgQmhyKX1hyKIfu4Y4ckfXWgwRtqXULV5juK1lliQv0mLFscFgQ2+GitPuYhX8&#10;TDbpZ7bVfJ6Yrpk+h8P0cfah1MOoX89BBOrDXXxzb3WcnyUp/H8TT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8KdXEAAAA3QAAAA8AAAAAAAAAAAAAAAAAmAIAAGRycy9k&#10;b3ducmV2LnhtbFBLBQYAAAAABAAEAPUAAACJAw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1202" o:spid="_x0000_s1191"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63osMA&#10;AADdAAAADwAAAGRycy9kb3ducmV2LnhtbERPTWvCQBC9C/0PyxS8lLoxorapq4ii9aothd6G7DQb&#10;mp2N2TXGf+8Kgrd5vM+ZLTpbiZYaXzpWMBwkIIhzp0suFHx/bV7fQPiArLFyTAou5GExf+rNMNPu&#10;zHtqD6EQMYR9hgpMCHUmpc8NWfQDVxNH7s81FkOETSF1g+cYbiuZJslEWiw5NhisaWUo/z+crILf&#10;8Xr4me40H8emraej8DN9ed8q1X/ulh8gAnXhIb67dzrOT5MUbt/EE+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63osMAAADd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6C5ABF" w:rsidRDefault="0087282B" w:rsidP="0087282B">
      <w:pPr>
        <w:spacing w:line="360" w:lineRule="auto"/>
        <w:rPr>
          <w:rFonts w:cs="Arial"/>
        </w:rPr>
      </w:pPr>
    </w:p>
    <w:p w:rsidR="0087282B" w:rsidRPr="005F1271" w:rsidRDefault="0087282B" w:rsidP="0087282B">
      <w:pPr>
        <w:pStyle w:val="ListParagraph"/>
        <w:numPr>
          <w:ilvl w:val="0"/>
          <w:numId w:val="39"/>
        </w:numPr>
        <w:shd w:val="clear" w:color="auto" w:fill="FFFFFF"/>
        <w:spacing w:before="240" w:after="240" w:line="300" w:lineRule="atLeast"/>
        <w:rPr>
          <w:rFonts w:cs="Arial"/>
        </w:rPr>
      </w:pPr>
      <w:r w:rsidRPr="005F1271">
        <w:rPr>
          <w:rFonts w:cs="Arial"/>
        </w:rPr>
        <w:t>Now try to create some pyramids of your own and solve the equatio</w:t>
      </w:r>
      <w:r w:rsidR="000A3A22">
        <w:rPr>
          <w:rFonts w:cs="Arial"/>
        </w:rPr>
        <w:t xml:space="preserve">ns </w:t>
      </w:r>
      <w:r>
        <w:rPr>
          <w:rFonts w:cs="Arial"/>
        </w:rPr>
        <w:t>yourself or</w:t>
      </w:r>
      <w:r w:rsidR="000A3A22">
        <w:rPr>
          <w:rFonts w:cs="Arial"/>
        </w:rPr>
        <w:t xml:space="preserve"> give them to</w:t>
      </w:r>
      <w:r>
        <w:rPr>
          <w:rFonts w:cs="Arial"/>
        </w:rPr>
        <w:t xml:space="preserve"> your partner</w:t>
      </w:r>
      <w:r w:rsidR="000A3A22">
        <w:rPr>
          <w:rFonts w:cs="Arial"/>
        </w:rPr>
        <w:t xml:space="preserve"> to solve</w:t>
      </w:r>
      <w:r>
        <w:rPr>
          <w:rFonts w:cs="Arial"/>
        </w:rPr>
        <w:t>.</w:t>
      </w:r>
    </w:p>
    <w:p w:rsidR="0087282B" w:rsidRPr="00370C6F" w:rsidRDefault="0087282B" w:rsidP="0087282B">
      <w:pPr>
        <w:spacing w:line="360" w:lineRule="auto"/>
        <w:rPr>
          <w:rFonts w:cs="Arial"/>
        </w:rPr>
      </w:pPr>
      <w:r w:rsidRPr="005F1271">
        <w:rPr>
          <w:rFonts w:cs="Arial"/>
          <w:noProof/>
        </w:rPr>
        <mc:AlternateContent>
          <mc:Choice Requires="wpg">
            <w:drawing>
              <wp:anchor distT="0" distB="0" distL="114300" distR="114300" simplePos="0" relativeHeight="251751936" behindDoc="0" locked="0" layoutInCell="1" allowOverlap="1" wp14:anchorId="1DE9C159" wp14:editId="2BAB3C17">
                <wp:simplePos x="0" y="0"/>
                <wp:positionH relativeFrom="column">
                  <wp:posOffset>3362960</wp:posOffset>
                </wp:positionH>
                <wp:positionV relativeFrom="paragraph">
                  <wp:posOffset>48260</wp:posOffset>
                </wp:positionV>
                <wp:extent cx="1760220" cy="1041400"/>
                <wp:effectExtent l="0" t="0" r="11430" b="25400"/>
                <wp:wrapNone/>
                <wp:docPr id="672" name="Group 672" title="Q6 pyramid"/>
                <wp:cNvGraphicFramePr/>
                <a:graphic xmlns:a="http://schemas.openxmlformats.org/drawingml/2006/main">
                  <a:graphicData uri="http://schemas.microsoft.com/office/word/2010/wordprocessingGroup">
                    <wpg:wgp>
                      <wpg:cNvGrpSpPr/>
                      <wpg:grpSpPr>
                        <a:xfrm>
                          <a:off x="0" y="0"/>
                          <a:ext cx="1760220" cy="1041400"/>
                          <a:chOff x="25308" y="0"/>
                          <a:chExt cx="1760533" cy="1041636"/>
                        </a:xfrm>
                      </wpg:grpSpPr>
                      <wps:wsp>
                        <wps:cNvPr id="673" name="Text Box 673"/>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74" name="Group 674"/>
                        <wpg:cNvGrpSpPr/>
                        <wpg:grpSpPr>
                          <a:xfrm>
                            <a:off x="308344" y="350874"/>
                            <a:ext cx="1190418" cy="350520"/>
                            <a:chOff x="0" y="0"/>
                            <a:chExt cx="1190418" cy="350520"/>
                          </a:xfrm>
                        </wpg:grpSpPr>
                        <wps:wsp>
                          <wps:cNvPr id="675" name="Text Box 675"/>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76" name="Text Box 676"/>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77" name="Group 677"/>
                        <wpg:cNvGrpSpPr/>
                        <wpg:grpSpPr>
                          <a:xfrm>
                            <a:off x="25308" y="691116"/>
                            <a:ext cx="1760533" cy="350520"/>
                            <a:chOff x="25308" y="0"/>
                            <a:chExt cx="1760533" cy="350520"/>
                          </a:xfrm>
                        </wpg:grpSpPr>
                        <wps:wsp>
                          <wps:cNvPr id="678" name="Text Box 678"/>
                          <wps:cNvSpPr txBox="1"/>
                          <wps:spPr>
                            <a:xfrm>
                              <a:off x="2530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79" name="Text Box 67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80" name="Text Box 680"/>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72" o:spid="_x0000_s1192" alt="Title: Q6 pyramid" style="position:absolute;margin-left:264.8pt;margin-top:3.8pt;width:138.6pt;height:82pt;z-index:251751936;mso-width-relative:margin" coordorigin="253" coordsize="17605,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">
                <v:shape id="Text Box 673" o:spid="_x0000_s1193"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jtMUA&#10;AADcAAAADwAAAGRycy9kb3ducmV2LnhtbESPQWvCQBSE70L/w/IKXqRuVDRt6ipF0XptKkJvj+xr&#10;NjT7Ns2uMf77riD0OMzMN8xy3dtadNT6yrGCyTgBQVw4XXGp4Pi5e3oG4QOyxtoxKbiSh/XqYbDE&#10;TLsLf1CXh1JECPsMFZgQmkxKXxiy6MeuIY7et2sthijbUuoWLxFuazlNkoW0WHFcMNjQxlDxk5+t&#10;gq/5dvI+PWj+nZuuSWfhlI5e9koNH/u3VxCB+vAfvrcPWsEincHt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qO0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74" o:spid="_x0000_s1194"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shape id="Text Box 675" o:spid="_x0000_s1195"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OeW8UA&#10;AADcAAAADwAAAGRycy9kb3ducmV2LnhtbESPQWvCQBSE74X+h+UJvZS6UYnR1FVKxdarWgRvj+xr&#10;Nph9m2a3Mf77bkHwOMzMN8xi1dtadNT6yrGC0TABQVw4XXGp4OuweZmB8AFZY+2YFFzJw2r5+LDA&#10;XLsL76jbh1JECPscFZgQmlxKXxiy6IeuIY7et2sthijbUuoWLxFuazlOkqm0WHFcMNjQu6HivP+1&#10;Ck7pevQ53mr+SU3XZJNwzJ7nH0o9Dfq3VxCB+nAP39pbrWCapf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55b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76" o:spid="_x0000_s119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ALMUA&#10;AADcAAAADwAAAGRycy9kb3ducmV2LnhtbESPQWvCQBSE74X+h+UJXkrdaDHR1FVKRetVLYK3R/Y1&#10;G8y+TbNrTP99Vyj0OMzMN8xi1dtadNT6yrGC8SgBQVw4XXGp4PO4eZ6B8AFZY+2YFPyQh9Xy8WGB&#10;uXY33lN3CKWIEPY5KjAhNLmUvjBk0Y9cQxy9L9daDFG2pdQt3iLc1nKSJKm0WHFcMNjQu6Hicrha&#10;Befpevwx2Wn+npquyV7CKXuab5UaDvq3VxCB+vAf/mvvtII0S+F+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QAs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77" o:spid="_x0000_s1197" style="position:absolute;left:253;top:6911;width:17605;height:3505" coordorigin="253" coordsize="1760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shape id="Text Box 678" o:spid="_x0000_s1198" type="#_x0000_t202" style="position:absolute;left:253;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xxcMA&#10;AADcAAAADwAAAGRycy9kb3ducmV2LnhtbERPy2rCQBTdF/oPwy24KTrRorGpk1AqWrc+ELq7ZG4z&#10;oZk7aWaM6d87i4LLw3mvisE2oqfO144VTCcJCOLS6ZorBafjZrwE4QOyxsYxKfgjD0X++LDCTLsr&#10;76k/hErEEPYZKjAhtJmUvjRk0U9cSxy5b9dZDBF2ldQdXmO4beQsSRbSYs2xwWBLH4bKn8PFKvia&#10;r6efs53m37np2/QlnNPn161So6fh/Q1EoCHcxf/unVawSOPaeCYe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Ixxc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79" o:spid="_x0000_s119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6UXsUA&#10;AADcAAAADwAAAGRycy9kb3ducmV2LnhtbESPQWvCQBSE70L/w/IKXkQ3WjQaXaVUbL1WRfD2yD6z&#10;odm3aXaN6b/vFoQeh5n5hlltOluJlhpfOlYwHiUgiHOnSy4UnI674RyED8gaK8ek4Ic8bNZPvRVm&#10;2t35k9pDKESEsM9QgQmhzqT0uSGLfuRq4uhdXWMxRNkUUjd4j3BbyUmSzKTFkuOCwZreDOVfh5tV&#10;cJluxx+TvebvqWnr9CWc08HiXan+c/e6BBGoC//hR3uvFczSB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pRe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80" o:spid="_x0000_s1200"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FN5MIA&#10;AADcAAAADwAAAGRycy9kb3ducmV2LnhtbERPz2vCMBS+D/wfwhO8DE11aF1nlDHReV0VYbdH89YU&#10;m5faxNr99+Yw2PHj+73a9LYWHbW+cqxgOklAEBdOV1wqOB134yUIH5A11o5JwS952KwHTyvMtLvz&#10;F3V5KEUMYZ+hAhNCk0npC0MW/cQ1xJH7ca3FEGFbSt3iPYbbWs6SZCEtVhwbDDb0Yai45Der4Hu+&#10;nX7ODpqvc9M16Us4p8+ve6VGw/79DUSgPvyL/9wHrWCxjPP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8U3k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r w:rsidRPr="005F1271">
        <w:rPr>
          <w:rFonts w:cs="Arial"/>
          <w:noProof/>
        </w:rPr>
        <mc:AlternateContent>
          <mc:Choice Requires="wpg">
            <w:drawing>
              <wp:anchor distT="0" distB="0" distL="114300" distR="114300" simplePos="0" relativeHeight="251750912" behindDoc="0" locked="0" layoutInCell="1" allowOverlap="1" wp14:anchorId="632D0024" wp14:editId="506B5159">
                <wp:simplePos x="0" y="0"/>
                <wp:positionH relativeFrom="column">
                  <wp:posOffset>658157</wp:posOffset>
                </wp:positionH>
                <wp:positionV relativeFrom="paragraph">
                  <wp:posOffset>48260</wp:posOffset>
                </wp:positionV>
                <wp:extent cx="1751033" cy="1041400"/>
                <wp:effectExtent l="0" t="0" r="20955" b="25400"/>
                <wp:wrapNone/>
                <wp:docPr id="663" name="Group 663" title="Q6 pyramid"/>
                <wp:cNvGraphicFramePr/>
                <a:graphic xmlns:a="http://schemas.openxmlformats.org/drawingml/2006/main">
                  <a:graphicData uri="http://schemas.microsoft.com/office/word/2010/wordprocessingGroup">
                    <wpg:wgp>
                      <wpg:cNvGrpSpPr/>
                      <wpg:grpSpPr>
                        <a:xfrm>
                          <a:off x="0" y="0"/>
                          <a:ext cx="1751033" cy="1041400"/>
                          <a:chOff x="34591" y="0"/>
                          <a:chExt cx="1751250" cy="1041636"/>
                        </a:xfrm>
                      </wpg:grpSpPr>
                      <wps:wsp>
                        <wps:cNvPr id="664" name="Text Box 664"/>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65" name="Group 665"/>
                        <wpg:cNvGrpSpPr/>
                        <wpg:grpSpPr>
                          <a:xfrm>
                            <a:off x="308344" y="350874"/>
                            <a:ext cx="1190418" cy="350520"/>
                            <a:chOff x="0" y="0"/>
                            <a:chExt cx="1190418" cy="350520"/>
                          </a:xfrm>
                        </wpg:grpSpPr>
                        <wps:wsp>
                          <wps:cNvPr id="666" name="Text Box 66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67" name="Text Box 66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68" name="Group 668"/>
                        <wpg:cNvGrpSpPr/>
                        <wpg:grpSpPr>
                          <a:xfrm>
                            <a:off x="34591" y="691116"/>
                            <a:ext cx="1751250" cy="350520"/>
                            <a:chOff x="34591" y="0"/>
                            <a:chExt cx="1751250" cy="350520"/>
                          </a:xfrm>
                        </wpg:grpSpPr>
                        <wps:wsp>
                          <wps:cNvPr id="669" name="Text Box 669"/>
                          <wps:cNvSpPr txBox="1"/>
                          <wps:spPr>
                            <a:xfrm>
                              <a:off x="34591"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70" name="Text Box 67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71" name="Text Box 67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63" o:spid="_x0000_s1201" alt="Title: Q6 pyramid" style="position:absolute;margin-left:51.8pt;margin-top:3.8pt;width:137.9pt;height:82pt;z-index:251750912;mso-width-relative:margin" coordorigin="345" coordsize="17512,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">
                <v:shape id="Text Box 664" o:spid="_x0000_s1202"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atHcUA&#10;AADcAAAADwAAAGRycy9kb3ducmV2LnhtbESPQWvCQBSE74L/YXmCF6kbbY1tdBWxtHqtiuDtkX1m&#10;Q7Nv0+wa03/fLRR6HGbmG2a57mwlWmp86VjBZJyAIM6dLrlQcDq+PTyD8AFZY+WYFHyTh/Wq31ti&#10;pt2dP6g9hEJECPsMFZgQ6kxKnxuy6MeuJo7e1TUWQ5RNIXWD9wi3lZwmSSotlhwXDNa0NZR/Hm5W&#10;wWX2OtlN95q/Zqat54/hPB+9vCs1HHSbBYhAXfgP/7X3WkGaPsH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q0d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65" o:spid="_x0000_s1203"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shape id="Text Box 666" o:spid="_x0000_s1204"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W8cUA&#10;AADcAAAADwAAAGRycy9kb3ducmV2LnhtbESPQWvCQBSE74L/YXmFXqRutBhrdBWxtPVqLAVvj+wz&#10;G5p9G7PbmP77bkHwOMzMN8xq09tadNT6yrGCyTgBQVw4XXGp4PP49vQCwgdkjbVjUvBLHjbr4WCF&#10;mXZXPlCXh1JECPsMFZgQmkxKXxiy6MeuIY7e2bUWQ5RtKXWL1wi3tZwmSSotVhwXDDa0M1R85z9W&#10;wWn2OvmY7jVfZqZr5s/haz5avCv1+NBvlyAC9eEevrX3WkGapv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Jbx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67" o:spid="_x0000_s120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QzasUA&#10;AADcAAAADwAAAGRycy9kb3ducmV2LnhtbESPQWvCQBSE74X+h+UJXkrdaDHR1FVKRetVLYK3R/Y1&#10;G8y+TbNrTP99Vyj0OMzMN8xi1dtadNT6yrGC8SgBQVw4XXGp4PO4eZ6B8AFZY+2YFPyQh9Xy8WGB&#10;uXY33lN3CKWIEPY5KjAhNLmUvjBk0Y9cQxy9L9daDFG2pdQt3iLc1nKSJKm0WHFcMNjQu6Hicrha&#10;Befpevwx2Wn+npquyV7CKXuab5UaDvq3VxCB+vAf/mvvtII0zeB+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DNq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68" o:spid="_x0000_s1206" style="position:absolute;left:345;top:6911;width:17513;height:3505" coordorigin="345" coordsize="17512,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shape id="Text Box 669" o:spid="_x0000_s1207" type="#_x0000_t202" style="position:absolute;left:345;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cCg8UA&#10;AADcAAAADwAAAGRycy9kb3ducmV2LnhtbESPQWvCQBSE74L/YXmFXkQ3KkaNrlJa2nqtiuDtkX1m&#10;Q7NvY3Yb47/vFoQeh5n5hllvO1uJlhpfOlYwHiUgiHOnSy4UHA/vwwUIH5A1Vo5JwZ08bDf93hoz&#10;7W78Re0+FCJC2GeowIRQZ1L63JBFP3I1cfQurrEYomwKqRu8Rbit5CRJUmmx5LhgsKZXQ/n3/scq&#10;OM/exp+TnebrzLT1fBpO88HyQ6nnp+5lBSJQF/7Dj/ZOK0jTJf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xwKD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70" o:spid="_x0000_s120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9w8MA&#10;AADcAAAADwAAAGRycy9kb3ducmV2LnhtbERPy2rCQBTdF/oPwy24KTrRorGpk1AqWrc+ELq7ZG4z&#10;oZk7aWaM6d87i4LLw3mvisE2oqfO144VTCcJCOLS6ZorBafjZrwE4QOyxsYxKfgjD0X++LDCTLsr&#10;76k/hErEEPYZKjAhtJmUvjRk0U9cSxy5b9dZDBF2ldQdXmO4beQsSRbSYs2xwWBLH4bKn8PFKvia&#10;r6efs53m37np2/QlnNPn161So6fh/Q1EoCHcxf/unVawSOP8eCYe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Q9w8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71" o:spid="_x0000_s1209"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iYWMYA&#10;AADcAAAADwAAAGRycy9kb3ducmV2LnhtbESPT2vCQBTE74LfYXkFL6KbWDQ2dZVSsfXqH4TeHtnX&#10;bGj2bcyuMf323UKhx2FmfsOsNr2tRUetrxwrSKcJCOLC6YpLBefTbrIE4QOyxtoxKfgmD5v1cLDC&#10;XLs7H6g7hlJECPscFZgQmlxKXxiy6KeuIY7ep2sthijbUuoW7xFuazlLkoW0WHFcMNjQq6Hi63iz&#10;Cj7m2/R9ttd8nZuuyR7DJRs/vSk1euhfnkEE6sN/+K+91woWWQq/Z+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GiYW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r w:rsidRPr="005F1271">
        <w:rPr>
          <w:rFonts w:cs="Arial"/>
          <w:noProof/>
        </w:rPr>
        <mc:AlternateContent>
          <mc:Choice Requires="wpg">
            <w:drawing>
              <wp:anchor distT="0" distB="0" distL="114300" distR="114300" simplePos="0" relativeHeight="251747840" behindDoc="0" locked="0" layoutInCell="1" allowOverlap="1" wp14:anchorId="401CAF3B" wp14:editId="277B337E">
                <wp:simplePos x="0" y="0"/>
                <wp:positionH relativeFrom="column">
                  <wp:posOffset>3366770</wp:posOffset>
                </wp:positionH>
                <wp:positionV relativeFrom="paragraph">
                  <wp:posOffset>60325</wp:posOffset>
                </wp:positionV>
                <wp:extent cx="1757045" cy="1041400"/>
                <wp:effectExtent l="0" t="0" r="14605" b="25400"/>
                <wp:wrapNone/>
                <wp:docPr id="626" name="Group 626" title="Q6 pyramid"/>
                <wp:cNvGraphicFramePr/>
                <a:graphic xmlns:a="http://schemas.openxmlformats.org/drawingml/2006/main">
                  <a:graphicData uri="http://schemas.microsoft.com/office/word/2010/wordprocessingGroup">
                    <wpg:wgp>
                      <wpg:cNvGrpSpPr/>
                      <wpg:grpSpPr>
                        <a:xfrm>
                          <a:off x="0" y="0"/>
                          <a:ext cx="1757045" cy="1041400"/>
                          <a:chOff x="28579" y="0"/>
                          <a:chExt cx="1757262" cy="1041636"/>
                        </a:xfrm>
                      </wpg:grpSpPr>
                      <wps:wsp>
                        <wps:cNvPr id="627" name="Text Box 627"/>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28" name="Group 628"/>
                        <wpg:cNvGrpSpPr/>
                        <wpg:grpSpPr>
                          <a:xfrm>
                            <a:off x="308344" y="350874"/>
                            <a:ext cx="1190418" cy="350520"/>
                            <a:chOff x="0" y="0"/>
                            <a:chExt cx="1190418" cy="350520"/>
                          </a:xfrm>
                        </wpg:grpSpPr>
                        <wps:wsp>
                          <wps:cNvPr id="629" name="Text Box 629"/>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30" name="Text Box 63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31" name="Group 631"/>
                        <wpg:cNvGrpSpPr/>
                        <wpg:grpSpPr>
                          <a:xfrm>
                            <a:off x="28579" y="691116"/>
                            <a:ext cx="1757262" cy="350520"/>
                            <a:chOff x="28579" y="0"/>
                            <a:chExt cx="1757262" cy="350520"/>
                          </a:xfrm>
                        </wpg:grpSpPr>
                        <wps:wsp>
                          <wps:cNvPr id="632" name="Text Box 632"/>
                          <wps:cNvSpPr txBox="1"/>
                          <wps:spPr>
                            <a:xfrm>
                              <a:off x="28579"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33" name="Text Box 63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34" name="Text Box 634"/>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26" o:spid="_x0000_s1210" alt="Title: Q6 pyramid" style="position:absolute;margin-left:265.1pt;margin-top:4.75pt;width:138.35pt;height:82pt;z-index:251747840;mso-width-relative:margin" coordorigin="285" coordsize="17572,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">
                <v:shape id="Text Box 627" o:spid="_x0000_s1211"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KqsYA&#10;AADcAAAADwAAAGRycy9kb3ducmV2LnhtbESPT2vCQBTE74LfYXkFL6IbUzQ2dZVSsfXqH4TeHtnX&#10;bGj2bcyuMf323UKhx2FmfsOsNr2tRUetrxwrmE0TEMSF0xWXCs6n3WQJwgdkjbVjUvBNHjbr4WCF&#10;uXZ3PlB3DKWIEPY5KjAhNLmUvjBk0U9dQxy9T9daDFG2pdQt3iPc1jJNkoW0WHFcMNjQq6Hi63iz&#10;Cj7m29l7utd8nZuuyR7DJRs/vSk1euhfnkEE6sN/+K+91woWaQa/Z+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6Kq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28" o:spid="_x0000_s1212"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 id="Text Box 629" o:spid="_x0000_s1213"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27Q8UA&#10;AADcAAAADwAAAGRycy9kb3ducmV2LnhtbESPT2vCQBTE70K/w/IKXkQ3pvgvukqp2HqtiuDtkX1m&#10;Q7Nv0+wa02/fLQg9DjPzG2a16WwlWmp86VjBeJSAIM6dLrlQcDruhnMQPiBrrByTgh/ysFk/9VaY&#10;aXfnT2oPoRARwj5DBSaEOpPS54Ys+pGriaN3dY3FEGVTSN3gPcJtJdMkmUqLJccFgzW9Gcq/Djer&#10;4DLZjj/SvebviWnr2Us4zwaLd6X6z93rEkSgLvyHH+29VjBNF/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btD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30" o:spid="_x0000_s121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6EA8MA&#10;AADcAAAADwAAAGRycy9kb3ducmV2LnhtbERPz2vCMBS+D/Y/hDfYZaypinXWRpHJptc5EXZ7NM+m&#10;2LzUJtbuv18Owo4f3+9iNdhG9NT52rGCUZKCIC6drrlScPj+eH0D4QOyxsYxKfglD6vl40OBuXY3&#10;/qJ+HyoRQ9jnqMCE0OZS+tKQRZ+4ljhyJ9dZDBF2ldQd3mK4beQ4TTNpsebYYLCld0PleX+1Cn6m&#10;m9F2vNN8mZq+nU3CcfYy/1Tq+WlYL0AEGsK/+O7eaQXZJM6PZ+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6EA8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31" o:spid="_x0000_s1215" style="position:absolute;left:285;top:6911;width:17573;height:3505" coordorigin="285" coordsize="17572,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44H8YAAADcAAAADwAAAGRycy9kb3ducmV2LnhtbESPzWrDMBCE74G+g9hC&#10;b4nsmoTgRgnBtKUHU4hTKL0t1sY2sVbGUv3z9lWgkOMwM98wu8NkWjFQ7xrLCuJVBIK4tLrhSsHX&#10;+W25BeE8ssbWMimYycFh/7DYYartyCcaCl+JAGGXooLa+y6V0pU1GXQr2xEH72J7gz7IvpK6xzHA&#10;TSufo2gjDTYcFmrsKKupvBa/RsH7iOMxiV+H/HrJ5p/z+vM7j0mpp8fp+ALC0+Tv4f/2h1awSWK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TjgfxgAAANwA&#10;AAAPAAAAAAAAAAAAAAAAAKoCAABkcnMvZG93bnJldi54bWxQSwUGAAAAAAQABAD6AAAAnQMAAAAA&#10;">
                  <v:shape id="Text Box 632" o:spid="_x0000_s1216" type="#_x0000_t202" style="position:absolute;left:285;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78YA&#10;AADcAAAADwAAAGRycy9kb3ducmV2LnhtbESPT2vCQBTE70K/w/IKvUjdGFHb6CqlxT/XpiL09si+&#10;ZoPZt2l2G+O3dwWhx2FmfsMs172tRUetrxwrGI8SEMSF0xWXCg5fm+cXED4ga6wdk4ILeVivHgZL&#10;zLQ78yd1eShFhLDPUIEJocmk9IUhi37kGuLo/bjWYoiyLaVu8RzhtpZpksykxYrjgsGG3g0Vp/zP&#10;Kviefox36V7z79R0zXwSjvPh61app8f+bQEiUB/+w/f2XiuYTVK4nY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C/78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33" o:spid="_x0000_s1217"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adMYA&#10;AADcAAAADwAAAGRycy9kb3ducmV2LnhtbESPT2vCQBTE74V+h+UVvJS60aC20VWKxT/XpiL09si+&#10;ZoPZt2l2G+O3dwWhx2FmfsMsVr2tRUetrxwrGA0TEMSF0xWXCg5fm5dXED4ga6wdk4ILeVgtHx8W&#10;mGl35k/q8lCKCGGfoQITQpNJ6QtDFv3QNcTR+3GtxRBlW0rd4jnCbS3HSTKVFiuOCwYbWhsqTvmf&#10;VfA9+RjtxnvNvxPTNbM0HGfPb1ulBk/9+xxEoD78h+/tvVYwTVO4nY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wad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34" o:spid="_x0000_s1218"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WCAMYA&#10;AADcAAAADwAAAGRycy9kb3ducmV2LnhtbESPQWvCQBSE70L/w/IEL1I3ao1tdJVisXrVlkJvj+xr&#10;NjT7Ns1uY/z3riB4HGbmG2a57mwlWmp86VjBeJSAIM6dLrlQ8PmxfXwG4QOyxsoxKTiTh/XqobfE&#10;TLsTH6g9hkJECPsMFZgQ6kxKnxuy6EeuJo7ej2sshiibQuoGTxFuKzlJklRaLDkuGKxpYyj/Pf5b&#10;Bd+zt/Fustf8NzNtPZ+Gr/nw5V2pQb97XYAI1IV7+NbeawXp9AmuZ+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WCA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r w:rsidRPr="005F1271">
        <w:rPr>
          <w:rFonts w:cs="Arial"/>
          <w:noProof/>
        </w:rPr>
        <mc:AlternateContent>
          <mc:Choice Requires="wpg">
            <w:drawing>
              <wp:anchor distT="0" distB="0" distL="114300" distR="114300" simplePos="0" relativeHeight="251746816" behindDoc="0" locked="0" layoutInCell="1" allowOverlap="1" wp14:anchorId="3C732012" wp14:editId="27A22E54">
                <wp:simplePos x="0" y="0"/>
                <wp:positionH relativeFrom="column">
                  <wp:posOffset>648335</wp:posOffset>
                </wp:positionH>
                <wp:positionV relativeFrom="paragraph">
                  <wp:posOffset>60325</wp:posOffset>
                </wp:positionV>
                <wp:extent cx="1760220" cy="1041400"/>
                <wp:effectExtent l="0" t="0" r="11430" b="25400"/>
                <wp:wrapNone/>
                <wp:docPr id="617" name="Group 617" title="Q6 pyramid"/>
                <wp:cNvGraphicFramePr/>
                <a:graphic xmlns:a="http://schemas.openxmlformats.org/drawingml/2006/main">
                  <a:graphicData uri="http://schemas.microsoft.com/office/word/2010/wordprocessingGroup">
                    <wpg:wgp>
                      <wpg:cNvGrpSpPr/>
                      <wpg:grpSpPr>
                        <a:xfrm>
                          <a:off x="0" y="0"/>
                          <a:ext cx="1760220" cy="1041400"/>
                          <a:chOff x="25095" y="0"/>
                          <a:chExt cx="1760746" cy="1041636"/>
                        </a:xfrm>
                      </wpg:grpSpPr>
                      <wps:wsp>
                        <wps:cNvPr id="618" name="Text Box 618"/>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19" name="Group 619"/>
                        <wpg:cNvGrpSpPr/>
                        <wpg:grpSpPr>
                          <a:xfrm>
                            <a:off x="308344" y="350874"/>
                            <a:ext cx="1190418" cy="350520"/>
                            <a:chOff x="0" y="0"/>
                            <a:chExt cx="1190418" cy="350520"/>
                          </a:xfrm>
                        </wpg:grpSpPr>
                        <wps:wsp>
                          <wps:cNvPr id="620" name="Text Box 62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21" name="Text Box 62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22" name="Group 622"/>
                        <wpg:cNvGrpSpPr/>
                        <wpg:grpSpPr>
                          <a:xfrm>
                            <a:off x="25095" y="691116"/>
                            <a:ext cx="1760746" cy="350520"/>
                            <a:chOff x="25095" y="0"/>
                            <a:chExt cx="1760746" cy="350520"/>
                          </a:xfrm>
                        </wpg:grpSpPr>
                        <wps:wsp>
                          <wps:cNvPr id="623" name="Text Box 623"/>
                          <wps:cNvSpPr txBox="1"/>
                          <wps:spPr>
                            <a:xfrm>
                              <a:off x="25095"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24" name="Text Box 62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25" name="Text Box 625"/>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17" o:spid="_x0000_s1219" alt="Title: Q6 pyramid" style="position:absolute;margin-left:51.05pt;margin-top:4.75pt;width:138.6pt;height:82pt;z-index:251746816;mso-width-relative:margin" coordorigin="250" coordsize="17607,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">
                <v:shape id="Text Box 618" o:spid="_x0000_s1220"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UZcIA&#10;AADcAAAADwAAAGRycy9kb3ducmV2LnhtbERPy2rCQBTdC/2H4Ra6EZ1E8dHUUUSxuvWB0N0lc5sJ&#10;zdxJM9MY/76zEFweznux6mwlWmp86VhBOkxAEOdOl1wouJx3gzkIH5A1Vo5JwZ08rJYvvQVm2t34&#10;SO0pFCKGsM9QgQmhzqT0uSGLfuhq4sh9u8ZiiLAppG7wFsNtJUdJMpUWS44NBmvaGMp/Tn9Wwddk&#10;m+5HB82/E9PWs3G4zvrvn0q9vXbrDxCBuvAUP9wHrWCaxrXx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jdRl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19" o:spid="_x0000_s1221"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shape id="Text Box 620" o:spid="_x0000_s1222"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S3sIA&#10;AADcAAAADwAAAGRycy9kb3ducmV2LnhtbERPz2vCMBS+C/4P4Qm7yEytqLMaRRybXufGwNujeTbF&#10;5qU2Wa3//XIQPH58v1ebzlaipcaXjhWMRwkI4tzpkgsFP98fr28gfEDWWDkmBXfysFn3eyvMtLvx&#10;F7XHUIgYwj5DBSaEOpPS54Ys+pGriSN3do3FEGFTSN3gLYbbSqZJMpMWS44NBmvaGcovxz+r4DR9&#10;H+/Tg+br1LT1fBJ+58PFp1Ivg267BBGoC0/xw33QCmZpnB/Px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lxLewgAAANwAAAAPAAAAAAAAAAAAAAAAAJgCAABkcnMvZG93&#10;bnJldi54bWxQSwUGAAAAAAQABAD1AAAAhw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21" o:spid="_x0000_s122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3RcYA&#10;AADcAAAADwAAAGRycy9kb3ducmV2LnhtbESPS2vDMBCE74H8B7GFXEIi2yWPulFCaUibax4Eelus&#10;rWVqrRxLcdx/XxUKPQ4z8w2z2vS2Fh21vnKsIJ0mIIgLpysuFZxPu8kShA/IGmvHpOCbPGzWw8EK&#10;c+3ufKDuGEoRIexzVGBCaHIpfWHIop+6hjh6n661GKJsS6lbvEe4rWWWJHNpseK4YLChV0PF1/Fm&#10;FXzMtul7ttd8nZmuWTyGy2L89KbU6KF/eQYRqA//4b/2XiuYZ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u3R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22" o:spid="_x0000_s1224" style="position:absolute;left:250;top:6911;width:17608;height:3505" coordorigin="250" coordsize="17607,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shape id="Text Box 623" o:spid="_x0000_s1225" type="#_x0000_t202" style="position:absolute;left: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WMqcYA&#10;AADcAAAADwAAAGRycy9kb3ducmV2LnhtbESPT2vCQBTE70K/w/IKvUjdGFHb6CqlxT/XpiL09si+&#10;ZoPZt2l2G+O3dwWhx2FmfsMs172tRUetrxwrGI8SEMSF0xWXCg5fm+cXED4ga6wdk4ILeVivHgZL&#10;zLQ78yd1eShFhLDPUIEJocmk9IUhi37kGuLo/bjWYoiyLaVu8RzhtpZpksykxYrjgsGG3g0Vp/zP&#10;Kviefox36V7z79R0zXwSjvPh61app8f+bQEiUB/+w/f2XiuYpRO4nY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WMq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24" o:spid="_x0000_s122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wU3cYA&#10;AADcAAAADwAAAGRycy9kb3ducmV2LnhtbESPS2vDMBCE74X+B7GFXkoix21eTpRQWtLkmgeB3BZr&#10;Y5laK9dSHeffR4FCj8PMfMPMl52tREuNLx0rGPQTEMS50yUXCg77VW8CwgdkjZVjUnAlD8vF48Mc&#10;M+0uvKV2FwoRIewzVGBCqDMpfW7Iou+7mjh6Z9dYDFE2hdQNXiLcVjJNkpG0WHJcMFjTh6H8e/dr&#10;FZyGn4N1utH8MzRtPX4Nx/HL9Eup56fufQYiUBf+w3/tjVYwSt/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wU3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25" o:spid="_x0000_s1227"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xRsYA&#10;AADcAAAADwAAAGRycy9kb3ducmV2LnhtbESPT2vCQBTE74V+h+UJvZS6MRL/pK5SKrZe1SJ4e2Rf&#10;s8Hs2zS7jfHbdwuCx2FmfsMsVr2tRUetrxwrGA0TEMSF0xWXCr4Om5cZCB+QNdaOScGVPKyWjw8L&#10;zLW78I66fShFhLDPUYEJocml9IUhi37oGuLofbvWYoiyLaVu8RLhtpZpkkykxYrjgsGG3g0V5/2v&#10;VXDK1qPPdKv5JzNdMx2H4/R5/qHU06B/ewURqA/38K291QomaQb/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CxR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r w:rsidRPr="005F1271">
        <w:rPr>
          <w:rFonts w:cs="Arial"/>
          <w:noProof/>
        </w:rPr>
        <mc:AlternateContent>
          <mc:Choice Requires="wpg">
            <w:drawing>
              <wp:anchor distT="0" distB="0" distL="114300" distR="114300" simplePos="0" relativeHeight="251749888" behindDoc="0" locked="0" layoutInCell="1" allowOverlap="1" wp14:anchorId="13D8138D" wp14:editId="6372C330">
                <wp:simplePos x="0" y="0"/>
                <wp:positionH relativeFrom="column">
                  <wp:posOffset>3054985</wp:posOffset>
                </wp:positionH>
                <wp:positionV relativeFrom="paragraph">
                  <wp:posOffset>81280</wp:posOffset>
                </wp:positionV>
                <wp:extent cx="2359025" cy="1391920"/>
                <wp:effectExtent l="0" t="0" r="22225" b="17780"/>
                <wp:wrapNone/>
                <wp:docPr id="649" name="Group 649" title="Q6 pyramid"/>
                <wp:cNvGraphicFramePr/>
                <a:graphic xmlns:a="http://schemas.openxmlformats.org/drawingml/2006/main">
                  <a:graphicData uri="http://schemas.microsoft.com/office/word/2010/wordprocessingGroup">
                    <wpg:wgp>
                      <wpg:cNvGrpSpPr/>
                      <wpg:grpSpPr>
                        <a:xfrm>
                          <a:off x="0" y="0"/>
                          <a:ext cx="2359025" cy="1391920"/>
                          <a:chOff x="21693" y="0"/>
                          <a:chExt cx="2359572" cy="1392511"/>
                        </a:xfrm>
                      </wpg:grpSpPr>
                      <wps:wsp>
                        <wps:cNvPr id="650" name="Text Box 650"/>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g:grpSp>
                        <wpg:cNvPr id="651" name="Group 651"/>
                        <wpg:cNvGrpSpPr/>
                        <wpg:grpSpPr>
                          <a:xfrm>
                            <a:off x="616688" y="350875"/>
                            <a:ext cx="1190418" cy="350520"/>
                            <a:chOff x="0" y="0"/>
                            <a:chExt cx="1190418" cy="350520"/>
                          </a:xfrm>
                        </wpg:grpSpPr>
                        <wps:wsp>
                          <wps:cNvPr id="652" name="Text Box 652"/>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53" name="Text Box 65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54" name="Group 654"/>
                        <wpg:cNvGrpSpPr/>
                        <wpg:grpSpPr>
                          <a:xfrm>
                            <a:off x="21693" y="1041991"/>
                            <a:ext cx="2359572" cy="350520"/>
                            <a:chOff x="21693" y="0"/>
                            <a:chExt cx="2359572" cy="350520"/>
                          </a:xfrm>
                        </wpg:grpSpPr>
                        <wps:wsp>
                          <wps:cNvPr id="655" name="Text Box 655"/>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56" name="Text Box 656"/>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57" name="Text Box 657"/>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58" name="Text Box 658"/>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59" name="Group 659"/>
                        <wpg:cNvGrpSpPr/>
                        <wpg:grpSpPr>
                          <a:xfrm>
                            <a:off x="308344" y="691117"/>
                            <a:ext cx="1785841" cy="350520"/>
                            <a:chOff x="0" y="0"/>
                            <a:chExt cx="1785841" cy="350520"/>
                          </a:xfrm>
                        </wpg:grpSpPr>
                        <wps:wsp>
                          <wps:cNvPr id="660" name="Text Box 66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61" name="Text Box 66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62" name="Text Box 66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49" o:spid="_x0000_s1228" alt="Title: Q6 pyramid" style="position:absolute;margin-left:240.55pt;margin-top:6.4pt;width:185.75pt;height:109.6pt;z-index:251749888;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">
                <v:shape id="Text Box 650" o:spid="_x0000_s1229"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uHSsIA&#10;AADcAAAADwAAAGRycy9kb3ducmV2LnhtbERPTWsCMRC9F/ofwgjealZBKatRRChtoRTq6n26me4u&#10;m0yWZKpbf31zKPT4eN+b3eidulBMXWAD81kBirgOtuPGwKl6engElQTZogtMBn4owW57f7fB0oYr&#10;f9DlKI3KIZxKNNCKDKXWqW7JY5qFgThzXyF6lAxjo23Eaw73Ti+KYqU9dpwbWhzo0FLdH7+9gfgs&#10;75LeFp+3rq9e97f5uXeVM2Y6GfdrUEKj/Iv/3C/WwGqZ5+cz+Qjo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G4dKwgAAANwAAAAPAAAAAAAAAAAAAAAAAJgCAABkcnMvZG93&#10;bnJldi54bWxQSwUGAAAAAAQABAD1AAAAhwMAAAAA&#10;" fillcolor="white [3201]" strokeweight=".5pt">
                  <v:textbox inset="1mm,,1mm">
                    <w:txbxContent>
                      <w:p w:rsidR="0087282B" w:rsidRPr="007C6920" w:rsidRDefault="0087282B" w:rsidP="0087282B">
                        <w:pPr>
                          <w:spacing w:before="60"/>
                          <w:jc w:val="center"/>
                          <w:rPr>
                            <w:color w:val="FF0000"/>
                            <w:sz w:val="24"/>
                          </w:rPr>
                        </w:pPr>
                      </w:p>
                    </w:txbxContent>
                  </v:textbox>
                </v:shape>
                <v:group id="Group 651" o:spid="_x0000_s1230"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5Hdv8YAAADcAAAADwAAAGRycy9kb3ducmV2LnhtbESPQWvCQBSE74X+h+UV&#10;ems2URSJriGIlR6kUCOIt0f2mQSzb0N2m8R/3y0Uehxm5htmk02mFQP1rrGsIIliEMSl1Q1XCs7F&#10;+9sKhPPIGlvLpOBBDrLt89MGU21H/qLh5CsRIOxSVFB736VSurImgy6yHXHwbrY36IPsK6l7HAPc&#10;tHIWx0tpsOGwUGNHu5rK++nbKDiMOObzZD8c77fd41osPi/HhJR6fZnyNQhPk/8P/7U/tILlI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kd2/xgAAANwA&#10;AAAPAAAAAAAAAAAAAAAAAKoCAABkcnMvZG93bnJldi54bWxQSwUGAAAAAAQABAD6AAAAnQMAAAAA&#10;">
                  <v:shape id="Text Box 652" o:spid="_x0000_s123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9aT8YA&#10;AADcAAAADwAAAGRycy9kb3ducmV2LnhtbESPT2vCQBTE74V+h+UJvZS6MRL/pK5SKrZe1SJ4e2Rf&#10;s8Hs2zS7jfHbdwuCx2FmfsMsVr2tRUetrxwrGA0TEMSF0xWXCr4Om5cZCB+QNdaOScGVPKyWjw8L&#10;zLW78I66fShFhLDPUYEJocml9IUhi37oGuLofbvWYoiyLaVu8RLhtpZpkkykxYrjgsGG3g0V5/2v&#10;VXDK1qPPdKv5JzNdMx2H4/R5/qHU06B/ewURqA/38K291QomWQr/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9aT8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53" o:spid="_x0000_s123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P/1MYA&#10;AADcAAAADwAAAGRycy9kb3ducmV2LnhtbESPT2vCQBTE74V+h+UVvJS6UYm20VWKxT/XpiL09si+&#10;ZoPZt2l2G+O3dwWhx2FmfsMsVr2tRUetrxwrGA0TEMSF0xWXCg5fm5dXED4ga6wdk4ILeVgtHx8W&#10;mGl35k/q8lCKCGGfoQITQpNJ6QtDFv3QNcTR+3GtxRBlW0rd4jnCbS3HSTKVFiuOCwYbWhsqTvmf&#10;VfCdfox2473m39R0zWwSjrPnt61Sg6f+fQ4iUB/+w/f2XiuYphO4nYlH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P/1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54" o:spid="_x0000_s1233"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shape id="Text Box 655" o:spid="_x0000_s1234"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CO8UA&#10;AADcAAAADwAAAGRycy9kb3ducmV2LnhtbESPT2vCQBTE74V+h+UJXopuVKI2dZVS8c+1VoTeHtnX&#10;bDD7Ns2uMX57Vyj0OMzMb5jFqrOVaKnxpWMFo2ECgjh3uuRCwfFrM5iD8AFZY+WYFNzIw2r5/LTA&#10;TLsrf1J7CIWIEPYZKjAh1JmUPjdk0Q9dTRy9H9dYDFE2hdQNXiPcVnKcJFNpseS4YLCmD0P5+XCx&#10;Cr7T9Wg33mv+TU1bzybhNHt53SrV73XvbyACdeE//NfeawXTNIXH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5sI7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56" o:spid="_x0000_s123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cTMUA&#10;AADcAAAADwAAAGRycy9kb3ducmV2LnhtbESPQWvCQBSE74X+h+UJvZS6UUnU1FVEsfWqFsHbI/ua&#10;DWbfptltjP++Wyj0OMzMN8xi1dtadNT6yrGC0TABQVw4XXGp4OO0e5mB8AFZY+2YFNzJw2r5+LDA&#10;XLsbH6g7hlJECPscFZgQmlxKXxiy6IeuIY7ep2sthijbUuoWbxFuazlOkkxarDguGGxoY6i4Hr+t&#10;gku6Hb2P95q/UtM100k4T5/nb0o9Dfr1K4hAffgP/7X3WkGWZvB7Jh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FxM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57" o:spid="_x0000_s123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j518UA&#10;AADcAAAADwAAAGRycy9kb3ducmV2LnhtbESPQWvCQBSE74X+h+UJvZS6UYnR1FVKxdarWgRvj+xr&#10;Nph9m2a3Mf77bkHwOMzMN8xi1dtadNT6yrGC0TABQVw4XXGp4OuweZmB8AFZY+2YFFzJw2r5+LDA&#10;XLsL76jbh1JECPscFZgQmlxKXxiy6IeuIY7et2sthijbUuoWLxFuazlOkqm0WHFcMNjQu6HivP+1&#10;Ck7pevQ53mr+SU3XZJNwzJ7nH0o9Dfq3VxCB+nAP39pbrWCaZ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ePnX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58" o:spid="_x0000_s1237"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tpcMA&#10;AADcAAAADwAAAGRycy9kb3ducmV2LnhtbERPy2rCQBTdF/oPwy10U3SiErVpJiKKrVsfCN1dMreZ&#10;0MydNDON8e87i4LLw3nnq8E2oqfO144VTMYJCOLS6ZorBefTbrQE4QOyxsYxKbiRh1Xx+JBjpt2V&#10;D9QfQyViCPsMFZgQ2kxKXxqy6MeuJY7cl+sshgi7SuoOrzHcNnKaJHNpsebYYLCljaHy+/hrFXym&#10;28nHdK/5JzV9u5iFy+Ll9V2p56dh/QYi0BDu4n/3XiuYp3FtPBOP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dtpc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59" o:spid="_x0000_s1238"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shape id="Text Box 660" o:spid="_x0000_s123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2rHsMA&#10;AADcAAAADwAAAGRycy9kb3ducmV2LnhtbERPy2rCQBTdF/oPwy24KTrRYrSpk1AqWrc+ELq7ZG4z&#10;oZk7aWaM6d87i4LLw3mvisE2oqfO144VTCcJCOLS6ZorBafjZrwE4QOyxsYxKfgjD0X++LDCTLsr&#10;76k/hErEEPYZKjAhtJmUvjRk0U9cSxy5b9dZDBF2ldQdXmO4beQsSVJpsebYYLClD0Plz+FiFXzN&#10;19PP2U7z79z07eIlnBfPr1ulRk/D+xuIQEO4i//dO60gTeP8eCYeAZ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2rHs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61" o:spid="_x0000_s124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OhcUA&#10;AADcAAAADwAAAGRycy9kb3ducmV2LnhtbESPQWvCQBSE74X+h+UJXkrdxGLU1FVKRetVLYK3R/Y1&#10;G8y+TbNrTP99Vyj0OMzMN8xi1dtadNT6yrGCdJSAIC6crrhU8HncPM9A+ICssXZMCn7Iw2r5+LDA&#10;XLsb76k7hFJECPscFZgQmlxKXxiy6EeuIY7el2sthijbUuoWbxFuazlOkkxarDguGGzo3VBxOVyt&#10;gvNknX6Md5q/J6Zrpi/hNH2ab5UaDvq3VxCB+vAf/mvvtIIsS+F+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sQ6F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62" o:spid="_x0000_s1241"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OQ8sUA&#10;AADcAAAADwAAAGRycy9kb3ducmV2LnhtbESPQWvCQBSE74X+h+UJXkrdmGLU1FVKRetVLYK3R/Y1&#10;G8y+TbNrTP99Vyj0OMzMN8xi1dtadNT6yrGC8SgBQVw4XXGp4PO4eZ6B8AFZY+2YFPyQh9Xy8WGB&#10;uXY33lN3CKWIEPY5KjAhNLmUvjBk0Y9cQxy9L9daDFG2pdQt3iLc1jJNkkxarDguGGzo3VBxOVyt&#10;gvNkPf5Id5q/J6Zrpi/hNH2ab5UaDvq3VxCB+vAf/mvvtIIsS+F+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5Dy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r w:rsidRPr="005F1271">
        <w:rPr>
          <w:rFonts w:cs="Arial"/>
          <w:noProof/>
        </w:rPr>
        <mc:AlternateContent>
          <mc:Choice Requires="wpg">
            <w:drawing>
              <wp:anchor distT="0" distB="0" distL="114300" distR="114300" simplePos="0" relativeHeight="251748864" behindDoc="0" locked="0" layoutInCell="1" allowOverlap="1" wp14:anchorId="44B706C4" wp14:editId="3C8B707C">
                <wp:simplePos x="0" y="0"/>
                <wp:positionH relativeFrom="column">
                  <wp:posOffset>349885</wp:posOffset>
                </wp:positionH>
                <wp:positionV relativeFrom="paragraph">
                  <wp:posOffset>81280</wp:posOffset>
                </wp:positionV>
                <wp:extent cx="2359025" cy="1391920"/>
                <wp:effectExtent l="0" t="0" r="22225" b="17780"/>
                <wp:wrapNone/>
                <wp:docPr id="635" name="Group 635" title="Q6 pyramid"/>
                <wp:cNvGraphicFramePr/>
                <a:graphic xmlns:a="http://schemas.openxmlformats.org/drawingml/2006/main">
                  <a:graphicData uri="http://schemas.microsoft.com/office/word/2010/wordprocessingGroup">
                    <wpg:wgp>
                      <wpg:cNvGrpSpPr/>
                      <wpg:grpSpPr>
                        <a:xfrm>
                          <a:off x="0" y="0"/>
                          <a:ext cx="2359025" cy="1391920"/>
                          <a:chOff x="21693" y="0"/>
                          <a:chExt cx="2359572" cy="1392511"/>
                        </a:xfrm>
                      </wpg:grpSpPr>
                      <wps:wsp>
                        <wps:cNvPr id="636" name="Text Box 636"/>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637" name="Group 637"/>
                        <wpg:cNvGrpSpPr/>
                        <wpg:grpSpPr>
                          <a:xfrm>
                            <a:off x="616688" y="350875"/>
                            <a:ext cx="1190418" cy="350520"/>
                            <a:chOff x="0" y="0"/>
                            <a:chExt cx="1190418" cy="350520"/>
                          </a:xfrm>
                        </wpg:grpSpPr>
                        <wps:wsp>
                          <wps:cNvPr id="638" name="Text Box 63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39" name="Text Box 63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40" name="Group 640"/>
                        <wpg:cNvGrpSpPr/>
                        <wpg:grpSpPr>
                          <a:xfrm>
                            <a:off x="21693" y="1041991"/>
                            <a:ext cx="2359572" cy="350520"/>
                            <a:chOff x="21693" y="0"/>
                            <a:chExt cx="2359572" cy="350520"/>
                          </a:xfrm>
                        </wpg:grpSpPr>
                        <wps:wsp>
                          <wps:cNvPr id="641" name="Text Box 641"/>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42" name="Text Box 64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43" name="Text Box 64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44" name="Text Box 644"/>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645" name="Group 645"/>
                        <wpg:cNvGrpSpPr/>
                        <wpg:grpSpPr>
                          <a:xfrm>
                            <a:off x="308344" y="691117"/>
                            <a:ext cx="1785841" cy="350520"/>
                            <a:chOff x="0" y="0"/>
                            <a:chExt cx="1785841" cy="350520"/>
                          </a:xfrm>
                        </wpg:grpSpPr>
                        <wps:wsp>
                          <wps:cNvPr id="646" name="Text Box 64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47" name="Text Box 64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648" name="Text Box 648"/>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282B" w:rsidRPr="007C6920" w:rsidRDefault="0087282B" w:rsidP="0087282B">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635" o:spid="_x0000_s1242" alt="Title: Q6 pyramid" style="position:absolute;margin-left:27.55pt;margin-top:6.4pt;width:185.75pt;height:109.6pt;z-index:251748864;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">
                <v:shape id="Text Box 636" o:spid="_x0000_s1243"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u57MYA&#10;AADcAAAADwAAAGRycy9kb3ducmV2LnhtbESPT2vCQBTE70K/w/IKvUjdqBjb6CqlxT/XpiL09si+&#10;ZoPZt2l2G+O3dwWhx2FmfsMs172tRUetrxwrGI8SEMSF0xWXCg5fm+cXED4ga6wdk4ILeVivHgZL&#10;zLQ78yd1eShFhLDPUIEJocmk9IUhi37kGuLo/bjWYoiyLaVu8RzhtpaTJEmlxYrjgsGG3g0Vp/zP&#10;KviefYx3k73m35npmvk0HOfD161ST4/92wJEoD78h+/tvVaQTlO4nY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u57M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group id="Group 637" o:spid="_x0000_s1244"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Text Box 638" o:spid="_x0000_s1245"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IBcMA&#10;AADcAAAADwAAAGRycy9kb3ducmV2LnhtbERPz2vCMBS+D/Y/hDfYZaypinXWRpHJptc5EXZ7NM+m&#10;2LzUJtbuv18Owo4f3+9iNdhG9NT52rGCUZKCIC6drrlScPj+eH0D4QOyxsYxKfglD6vl40OBuXY3&#10;/qJ+HyoRQ9jnqMCE0OZS+tKQRZ+4ljhyJ9dZDBF2ldQd3mK4beQ4TTNpsebYYLCld0PleX+1Cn6m&#10;m9F2vNN8mZq+nU3CcfYy/1Tq+WlYL0AEGsK/+O7eaQXZJK6NZ+IR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iIBc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39" o:spid="_x0000_s124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QtnsUA&#10;AADcAAAADwAAAGRycy9kb3ducmV2LnhtbESPT2sCMRTE74LfITyhF9Gsiv+2RpGKrddaEXp7bF43&#10;Szcv6yau67dvCoLHYWZ+w6w2rS1FQ7UvHCsYDRMQxJnTBecKTl/7wQKED8gaS8ek4E4eNutuZ4Wp&#10;djf+pOYYchEh7FNUYEKoUil9ZsiiH7qKOHo/rrYYoqxzqWu8Rbgt5ThJZtJiwXHBYEVvhrLf49Uq&#10;+J7uRh/jg+bL1DTVfBLO8/7yXamXXrt9BRGoDc/wo33QCmaTJ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C2e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40" o:spid="_x0000_s1247"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Tu+cIAAADcAAAADwAAAGRycy9kb3ducmV2LnhtbERPy4rCMBTdC/MP4Q64&#10;07SjlqEaRWRGXIjgAwZ3l+baFpub0mTa+vdmIbg8nPdi1ZtKtNS40rKCeByBIM6sLjlXcDn/jr5B&#10;OI+ssbJMCh7kYLX8GCww1bbjI7Unn4sQwi5FBYX3dSqlywoy6Ma2Jg7czTYGfYBNLnWDXQg3lfyK&#10;okQaLDk0FFjTpqDsfvo3CrYddutJ/NPu77fN43qeHf72MSk1/OzXcxCeev8Wv9w7rSCZhv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0E7vnCAAAA3AAAAA8A&#10;AAAAAAAAAAAAAAAAqgIAAGRycy9kb3ducmV2LnhtbFBLBQYAAAAABAAEAPoAAACZAwAAAAA=&#10;">
                  <v:shape id="Text Box 641" o:spid="_x0000_s1248"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S5cYA&#10;AADcAAAADwAAAGRycy9kb3ducmV2LnhtbESPT2vCQBTE74LfYXmCF9FNbNU2uopYWr36h0Jvj+wz&#10;G5p9m2bXmH77bqHQ4zAzv2FWm85WoqXGl44VpJMEBHHudMmFgsv5dfwEwgdkjZVjUvBNHjbrfm+F&#10;mXZ3PlJ7CoWIEPYZKjAh1JmUPjdk0U9cTRy9q2sshiibQuoG7xFuKzlNkrm0WHJcMFjTzlD+ebpZ&#10;BR+zl3Q/PWj+mpm2XjyE98Xo+U2p4aDbLkEE6sJ/+K990Armj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RS5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42" o:spid="_x0000_s124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MksYA&#10;AADcAAAADwAAAGRycy9kb3ducmV2LnhtbESPS2vDMBCE74X+B7GFXkoix21eTpRQWtLkmgeB3BZr&#10;Y5laK9dSHeffR4FCj8PMfMPMl52tREuNLx0rGPQTEMS50yUXCg77VW8CwgdkjZVjUnAlD8vF48Mc&#10;M+0uvKV2FwoRIewzVGBCqDMpfW7Iou+7mjh6Z9dYDFE2hdQNXiLcVjJNkpG0WHJcMFjTh6H8e/dr&#10;FZyGn4N1utH8MzRtPX4Nx/HL9Eup56fufQYiUBf+w3/tjVYwekv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bMk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43" o:spid="_x0000_s1250"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pCcYA&#10;AADcAAAADwAAAGRycy9kb3ducmV2LnhtbESPQWvCQBSE70L/w/IEL1I3ao1tdJVisXrVlkJvj+xr&#10;NjT7Ns1uY/z3riB4HGbmG2a57mwlWmp86VjBeJSAIM6dLrlQ8PmxfXwG4QOyxsoxKTiTh/XqobfE&#10;TLsTH6g9hkJECPsMFZgQ6kxKnxuy6EeuJo7ej2sshiibQuoGTxFuKzlJklRaLDkuGKxpYyj/Pf5b&#10;Bd+zt/Fustf8NzNtPZ+Gr/nw5V2pQb97XYAI1IV7+NbeawXp0xSuZ+IR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ppCc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44" o:spid="_x0000_s1251"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PxfcUA&#10;AADcAAAADwAAAGRycy9kb3ducmV2LnhtbESPW2sCMRSE3wv9D+EIvhTNeq+rUYrF6qsXhL4dNsfN&#10;0s3JdpOu23/fFAQfh5n5hlmuW1uKhmpfOFYw6CcgiDOnC84VnE/b3isIH5A1lo5JwS95WK+en5aY&#10;anfjAzXHkIsIYZ+iAhNClUrpM0MWfd9VxNG7utpiiLLOpa7xFuG2lMMkmUqLBccFgxVtDGVfxx+r&#10;4HPyPtgN95q/J6apZqNwmb3MP5Tqdtq3BYhAbXiE7+29VjAdj+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F9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id="Group 645" o:spid="_x0000_s1252"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shape id="Text Box 646" o:spid="_x0000_s1253"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KkcUA&#10;AADcAAAADwAAAGRycy9kb3ducmV2LnhtbESPQWvCQBSE74L/YXmCF6kbbY1tdBWxtHqtiuDtkX1m&#10;Q7Nv0+wa03/fLRR6HGbmG2a57mwlWmp86VjBZJyAIM6dLrlQcDq+PTyD8AFZY+WYFHyTh/Wq31ti&#10;pt2dP6g9hEJECPsMFZgQ6kxKnxuy6MeuJo7e1TUWQ5RNIXWD9wi3lZwmSSotlhwXDNa0NZR/Hm5W&#10;wWX2OtlN95q/Zqat54/hPB+9vCs1HHSbBYhAXfgP/7X3WkH6lML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cqRxQAAANwAAAAPAAAAAAAAAAAAAAAAAJgCAABkcnMv&#10;ZG93bnJldi54bWxQSwUGAAAAAAQABAD1AAAAigM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47" o:spid="_x0000_s125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vCsYA&#10;AADcAAAADwAAAGRycy9kb3ducmV2LnhtbESPT2vCQBTE74LfYXmCF9GNtpo2uopYWr36h0Jvj+wz&#10;G5p9m2bXmH77bqHQ4zAzv2FWm85WoqXGl44VTCcJCOLc6ZILBZfz6/gJhA/IGivHpOCbPGzW/d4K&#10;M+3ufKT2FAoRIewzVGBCqDMpfW7Iop+4mjh6V9dYDFE2hdQN3iPcVnKWJAtpseS4YLCmnaH883Sz&#10;Cj7mL9P97KD5a27aOn0I7+no+U2p4aDbLkEE6sJ/+K990AoWj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FvCsYAAADcAAAADwAAAAAAAAAAAAAAAACYAgAAZHJz&#10;L2Rvd25yZXYueG1sUEsFBgAAAAAEAAQA9QAAAIsDAAAAAA==&#10;" fillcolor="white [3201]" strokeweight=".5pt">
                    <v:textbox inset="1.3mm,,1.3mm">
                      <w:txbxContent>
                        <w:p w:rsidR="0087282B" w:rsidRPr="007C6920" w:rsidRDefault="0087282B" w:rsidP="0087282B">
                          <w:pPr>
                            <w:spacing w:before="60"/>
                            <w:jc w:val="center"/>
                            <w:rPr>
                              <w:color w:val="FF0000"/>
                              <w:sz w:val="24"/>
                            </w:rPr>
                          </w:pPr>
                        </w:p>
                      </w:txbxContent>
                    </v:textbox>
                  </v:shape>
                  <v:shape id="Text Box 648" o:spid="_x0000_s125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77eMMA&#10;AADcAAAADwAAAGRycy9kb3ducmV2LnhtbERPy2rCQBTdC/2H4Ra6kWaiVm3TjFIUH9uqFLq7ZG4z&#10;oZk7aWaM8e+dRcHl4bzzZW9r0VHrK8cKRkkKgrhwuuJSwem4eX4F4QOyxtoxKbiSh+XiYZBjpt2F&#10;P6k7hFLEEPYZKjAhNJmUvjBk0SeuIY7cj2sthgjbUuoWLzHc1nKcpjNpseLYYLChlaHi93C2Cr6n&#10;69FuvNf8NzVdM5+Er/nwbavU02P/8Q4iUB/u4n/3XiuYvcS18Uw8An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77eMMAAADcAAAADwAAAAAAAAAAAAAAAACYAgAAZHJzL2Rv&#10;d25yZXYueG1sUEsFBgAAAAAEAAQA9QAAAIgDAAAAAA==&#10;" fillcolor="white [3201]" strokeweight=".5pt">
                    <v:textbox inset="1.3mm,,1.3mm">
                      <w:txbxContent>
                        <w:p w:rsidR="0087282B" w:rsidRPr="007C6920" w:rsidRDefault="0087282B" w:rsidP="0087282B">
                          <w:pPr>
                            <w:spacing w:before="60"/>
                            <w:jc w:val="center"/>
                            <w:rPr>
                              <w:color w:val="FF0000"/>
                              <w:sz w:val="24"/>
                            </w:rPr>
                          </w:pPr>
                        </w:p>
                      </w:txbxContent>
                    </v:textbox>
                  </v:shape>
                </v:group>
              </v:group>
            </w:pict>
          </mc:Fallback>
        </mc:AlternateContent>
      </w: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87282B" w:rsidRPr="00370C6F" w:rsidRDefault="0087282B" w:rsidP="0087282B">
      <w:pPr>
        <w:spacing w:line="360" w:lineRule="auto"/>
        <w:rPr>
          <w:rFonts w:cs="Arial"/>
        </w:rPr>
      </w:pPr>
    </w:p>
    <w:p w:rsidR="00783822" w:rsidRDefault="00783822" w:rsidP="001B444D">
      <w:pPr>
        <w:rPr>
          <w:rFonts w:cs="Arial"/>
          <w:b/>
          <w:szCs w:val="22"/>
        </w:rPr>
      </w:pPr>
    </w:p>
    <w:p w:rsidR="00783822" w:rsidRDefault="00783822" w:rsidP="001B444D">
      <w:pPr>
        <w:rPr>
          <w:rFonts w:cs="Arial"/>
          <w:b/>
          <w:szCs w:val="22"/>
        </w:rPr>
      </w:pPr>
    </w:p>
    <w:p w:rsidR="00D30A87" w:rsidRDefault="00C557C2" w:rsidP="00C557C2">
      <w:pPr>
        <w:pStyle w:val="Heading"/>
        <w:spacing w:line="276" w:lineRule="auto"/>
      </w:pPr>
      <w:r w:rsidRPr="00D1440A">
        <w:rPr>
          <w:sz w:val="28"/>
          <w:szCs w:val="28"/>
        </w:rPr>
        <w:lastRenderedPageBreak/>
        <w:t>Activity</w:t>
      </w:r>
      <w:r>
        <w:rPr>
          <w:sz w:val="28"/>
          <w:szCs w:val="28"/>
        </w:rPr>
        <w:t xml:space="preserve"> 3: Generalising Equations </w:t>
      </w:r>
    </w:p>
    <w:p w:rsidR="00C557C2" w:rsidRPr="00C557C2" w:rsidRDefault="00C557C2" w:rsidP="00C557C2">
      <w:pPr>
        <w:pStyle w:val="Heading"/>
        <w:spacing w:line="276" w:lineRule="auto"/>
        <w:rPr>
          <w:sz w:val="22"/>
          <w:szCs w:val="22"/>
        </w:rPr>
      </w:pPr>
    </w:p>
    <w:p w:rsidR="00D30A87" w:rsidRDefault="00D30A87" w:rsidP="00D30A87">
      <w:pPr>
        <w:spacing w:line="360" w:lineRule="auto"/>
        <w:rPr>
          <w:b/>
        </w:rPr>
      </w:pPr>
      <w:r w:rsidRPr="00262243">
        <w:rPr>
          <w:b/>
        </w:rPr>
        <w:t xml:space="preserve">A: </w:t>
      </w:r>
      <w:r>
        <w:rPr>
          <w:b/>
        </w:rPr>
        <w:t>Solving simple equations</w:t>
      </w:r>
    </w:p>
    <w:p w:rsidR="00D30A87" w:rsidRDefault="00D30A87" w:rsidP="00D30A87">
      <w:pPr>
        <w:spacing w:line="360" w:lineRule="auto"/>
        <w:rPr>
          <w:b/>
        </w:rPr>
      </w:pPr>
      <w:r w:rsidRPr="00254494">
        <w:t>Solve the equations showing all steps clearly.</w:t>
      </w:r>
    </w:p>
    <w:p w:rsidR="00D30A87" w:rsidRPr="00EC7479" w:rsidRDefault="00D30A87" w:rsidP="00D30A87">
      <w:pPr>
        <w:pStyle w:val="ListParagraph"/>
        <w:numPr>
          <w:ilvl w:val="0"/>
          <w:numId w:val="41"/>
        </w:numPr>
        <w:spacing w:line="360" w:lineRule="auto"/>
        <w:rPr>
          <w:b/>
        </w:rPr>
      </w:pPr>
      <w:r>
        <w:t>3</w:t>
      </w:r>
      <w:r>
        <w:rPr>
          <w:i/>
        </w:rPr>
        <w:t>x</w:t>
      </w:r>
      <w:r>
        <w:t xml:space="preserve"> + 7 = 13</w:t>
      </w:r>
    </w:p>
    <w:p w:rsidR="00D30A87" w:rsidRPr="00254494" w:rsidRDefault="00D30A87" w:rsidP="00D30A87">
      <w:pPr>
        <w:pStyle w:val="ListParagraph"/>
        <w:numPr>
          <w:ilvl w:val="0"/>
          <w:numId w:val="41"/>
        </w:numPr>
        <w:spacing w:line="360" w:lineRule="auto"/>
        <w:rPr>
          <w:b/>
        </w:rPr>
      </w:pPr>
      <w:r>
        <w:t>5</w:t>
      </w:r>
      <w:r>
        <w:rPr>
          <w:i/>
        </w:rPr>
        <w:t>x</w:t>
      </w:r>
      <w:r>
        <w:t xml:space="preserve"> – 4 = 11</w:t>
      </w:r>
    </w:p>
    <w:p w:rsidR="00D30A87" w:rsidRPr="00254494" w:rsidRDefault="00D30A87" w:rsidP="00D30A87">
      <w:pPr>
        <w:pStyle w:val="ListParagraph"/>
        <w:numPr>
          <w:ilvl w:val="0"/>
          <w:numId w:val="41"/>
        </w:numPr>
        <w:spacing w:line="360" w:lineRule="auto"/>
        <w:rPr>
          <w:b/>
        </w:rPr>
      </w:pPr>
      <w:r>
        <w:t>2</w:t>
      </w:r>
      <w:r>
        <w:rPr>
          <w:i/>
        </w:rPr>
        <w:t>x</w:t>
      </w:r>
      <w:r>
        <w:t xml:space="preserve"> + 5 = 3</w:t>
      </w:r>
    </w:p>
    <w:p w:rsidR="00D30A87" w:rsidRPr="00254494" w:rsidRDefault="00D30A87" w:rsidP="00D30A87">
      <w:pPr>
        <w:pStyle w:val="ListParagraph"/>
        <w:numPr>
          <w:ilvl w:val="0"/>
          <w:numId w:val="41"/>
        </w:numPr>
        <w:spacing w:line="360" w:lineRule="auto"/>
        <w:rPr>
          <w:b/>
        </w:rPr>
      </w:pPr>
      <w:r>
        <w:t>6</w:t>
      </w:r>
      <w:r>
        <w:rPr>
          <w:i/>
        </w:rPr>
        <w:t>x</w:t>
      </w:r>
      <w:r>
        <w:t xml:space="preserve"> – 2 = 1</w:t>
      </w:r>
    </w:p>
    <w:p w:rsidR="00D30A87" w:rsidRPr="00254494" w:rsidRDefault="00D30A87" w:rsidP="00D30A87">
      <w:pPr>
        <w:pStyle w:val="ListParagraph"/>
        <w:numPr>
          <w:ilvl w:val="0"/>
          <w:numId w:val="41"/>
        </w:numPr>
        <w:spacing w:line="360" w:lineRule="auto"/>
        <w:rPr>
          <w:b/>
        </w:rPr>
      </w:pPr>
      <w:r>
        <w:t>7</w:t>
      </w:r>
      <w:r>
        <w:rPr>
          <w:i/>
        </w:rPr>
        <w:t>x</w:t>
      </w:r>
      <w:r>
        <w:t xml:space="preserve"> + 5 = 3</w:t>
      </w:r>
    </w:p>
    <w:p w:rsidR="00D30A87" w:rsidRDefault="00D30A87" w:rsidP="00D30A87"/>
    <w:p w:rsidR="00D30A87" w:rsidRDefault="00D30A87" w:rsidP="00D30A87">
      <w:pPr>
        <w:rPr>
          <w:i/>
        </w:rPr>
      </w:pPr>
      <w:r>
        <w:rPr>
          <w:i/>
        </w:rPr>
        <w:t>Do you need some more examples to work on?</w:t>
      </w:r>
    </w:p>
    <w:p w:rsidR="00D30A87" w:rsidRDefault="00D30A87" w:rsidP="00D30A87"/>
    <w:p w:rsidR="00E73D11" w:rsidRDefault="00E73D11" w:rsidP="00D30A87"/>
    <w:p w:rsidR="00E73D11" w:rsidRPr="00E73D11" w:rsidRDefault="00E73D11" w:rsidP="00D30A87"/>
    <w:p w:rsidR="00D30A87" w:rsidRDefault="00D30A87" w:rsidP="00D30A87">
      <w:pPr>
        <w:rPr>
          <w:b/>
        </w:rPr>
      </w:pPr>
      <w:r w:rsidRPr="00586B52">
        <w:rPr>
          <w:b/>
        </w:rPr>
        <w:t>Extension task</w:t>
      </w:r>
      <w:r>
        <w:rPr>
          <w:b/>
        </w:rPr>
        <w:t xml:space="preserve"> 1</w:t>
      </w:r>
    </w:p>
    <w:p w:rsidR="00D30A87" w:rsidRPr="00586B52" w:rsidRDefault="00D30A87" w:rsidP="00D30A87">
      <w:pPr>
        <w:rPr>
          <w:b/>
        </w:rPr>
      </w:pPr>
    </w:p>
    <w:p w:rsidR="00D30A87" w:rsidRDefault="00D30A87" w:rsidP="00D30A87">
      <w:pPr>
        <w:pStyle w:val="Normal1"/>
        <w:rPr>
          <w:noProof/>
        </w:rPr>
      </w:pPr>
    </w:p>
    <w:p w:rsidR="00D30A87" w:rsidRDefault="00D30A87" w:rsidP="00D30A87">
      <w:pPr>
        <w:pStyle w:val="Normal1"/>
        <w:jc w:val="center"/>
        <w:rPr>
          <w:b/>
        </w:rPr>
      </w:pPr>
      <w:r>
        <w:rPr>
          <w:noProof/>
        </w:rPr>
        <w:drawing>
          <wp:inline distT="0" distB="0" distL="0" distR="0" wp14:anchorId="52D611D6" wp14:editId="79772876">
            <wp:extent cx="3647337" cy="2423399"/>
            <wp:effectExtent l="0" t="0" r="0" b="0"/>
            <wp:docPr id="452" name="Picture 452" descr="Quadrilateral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647337" cy="2423399"/>
                    </a:xfrm>
                    <a:prstGeom prst="rect">
                      <a:avLst/>
                    </a:prstGeom>
                    <a:noFill/>
                    <a:ln>
                      <a:noFill/>
                    </a:ln>
                    <a:extLst>
                      <a:ext uri="{53640926-AAD7-44D8-BBD7-CCE9431645EC}">
                        <a14:shadowObscured xmlns:a14="http://schemas.microsoft.com/office/drawing/2010/main"/>
                      </a:ext>
                    </a:extLst>
                  </pic:spPr>
                </pic:pic>
              </a:graphicData>
            </a:graphic>
          </wp:inline>
        </w:drawing>
      </w:r>
    </w:p>
    <w:p w:rsidR="00D30A87" w:rsidRPr="00EC7479" w:rsidRDefault="00D30A87" w:rsidP="00D30A87">
      <w:pPr>
        <w:spacing w:line="360" w:lineRule="auto"/>
      </w:pPr>
      <w:r>
        <w:br/>
        <w:t>Use the diagram to form an equation and then find the size of each angle of the quadrilateral.</w:t>
      </w:r>
    </w:p>
    <w:p w:rsidR="00D30A87" w:rsidRDefault="00D30A87" w:rsidP="00D30A87">
      <w:pPr>
        <w:spacing w:line="360" w:lineRule="auto"/>
      </w:pPr>
    </w:p>
    <w:p w:rsidR="00D30A87" w:rsidRDefault="00D30A87" w:rsidP="00D30A87">
      <w:pPr>
        <w:rPr>
          <w:b/>
        </w:rPr>
      </w:pPr>
      <w:r>
        <w:rPr>
          <w:b/>
        </w:rPr>
        <w:br w:type="page"/>
      </w:r>
    </w:p>
    <w:p w:rsidR="00D30A87" w:rsidRPr="00852899" w:rsidRDefault="00D30A87" w:rsidP="00D30A87">
      <w:pPr>
        <w:spacing w:line="360" w:lineRule="auto"/>
        <w:rPr>
          <w:b/>
        </w:rPr>
      </w:pPr>
      <w:r>
        <w:rPr>
          <w:b/>
        </w:rPr>
        <w:lastRenderedPageBreak/>
        <w:t>B: Solving equations with the unknown on both sides</w:t>
      </w:r>
    </w:p>
    <w:p w:rsidR="00D30A87" w:rsidRDefault="00D30A87" w:rsidP="00D30A87">
      <w:pPr>
        <w:spacing w:line="360" w:lineRule="auto"/>
      </w:pPr>
      <w:r>
        <w:t>How do we solve the following equation?</w:t>
      </w:r>
    </w:p>
    <w:p w:rsidR="00D30A87" w:rsidRDefault="00D30A87" w:rsidP="00D30A87">
      <w:pPr>
        <w:spacing w:line="360" w:lineRule="auto"/>
      </w:pPr>
      <w:r>
        <w:t>5</w:t>
      </w:r>
      <w:r>
        <w:rPr>
          <w:i/>
        </w:rPr>
        <w:t>x</w:t>
      </w:r>
      <w:r>
        <w:t xml:space="preserve"> + 3 = 2</w:t>
      </w:r>
      <w:r>
        <w:rPr>
          <w:i/>
        </w:rPr>
        <w:t>x</w:t>
      </w:r>
      <w:r>
        <w:t xml:space="preserve"> + 18</w:t>
      </w:r>
    </w:p>
    <w:p w:rsidR="00D30A87" w:rsidRDefault="00D30A87" w:rsidP="00D30A87">
      <w:pPr>
        <w:spacing w:line="360" w:lineRule="auto"/>
      </w:pPr>
      <w:r>
        <w:t>Show your steps clearly.</w:t>
      </w:r>
    </w:p>
    <w:p w:rsidR="00D30A87" w:rsidRDefault="00D30A87" w:rsidP="00D30A87">
      <w:pPr>
        <w:spacing w:line="360" w:lineRule="auto"/>
      </w:pPr>
    </w:p>
    <w:p w:rsidR="00D30A87" w:rsidRDefault="00D30A87" w:rsidP="00D30A87">
      <w:pPr>
        <w:spacing w:line="360" w:lineRule="auto"/>
      </w:pPr>
      <w:r>
        <w:t xml:space="preserve">What happens if we change the numerical values of this equation? Can we still solve it? </w:t>
      </w:r>
    </w:p>
    <w:p w:rsidR="00D30A87" w:rsidRDefault="00D30A87" w:rsidP="00D30A87">
      <w:pPr>
        <w:spacing w:line="360" w:lineRule="auto"/>
      </w:pPr>
      <w:r>
        <w:t>Try these 3 examples.</w:t>
      </w:r>
    </w:p>
    <w:p w:rsidR="00D30A87" w:rsidRPr="00254494" w:rsidRDefault="00D30A87" w:rsidP="00D30A87">
      <w:pPr>
        <w:pStyle w:val="ListParagraph"/>
        <w:numPr>
          <w:ilvl w:val="0"/>
          <w:numId w:val="42"/>
        </w:numPr>
        <w:spacing w:line="360" w:lineRule="auto"/>
      </w:pPr>
      <w:r>
        <w:t>7</w:t>
      </w:r>
      <w:r w:rsidRPr="00254494">
        <w:rPr>
          <w:i/>
        </w:rPr>
        <w:t>x</w:t>
      </w:r>
      <w:r>
        <w:t xml:space="preserve"> + 5 = 9</w:t>
      </w:r>
      <w:r w:rsidRPr="00254494">
        <w:rPr>
          <w:i/>
        </w:rPr>
        <w:t>x</w:t>
      </w:r>
      <w:r>
        <w:t xml:space="preserve"> – 5</w:t>
      </w:r>
    </w:p>
    <w:p w:rsidR="00D30A87" w:rsidRPr="00254494" w:rsidRDefault="00D30A87" w:rsidP="00D30A87">
      <w:pPr>
        <w:pStyle w:val="ListParagraph"/>
        <w:numPr>
          <w:ilvl w:val="0"/>
          <w:numId w:val="42"/>
        </w:numPr>
        <w:spacing w:line="360" w:lineRule="auto"/>
      </w:pPr>
      <w:r>
        <w:t>4</w:t>
      </w:r>
      <w:r w:rsidRPr="00254494">
        <w:rPr>
          <w:i/>
        </w:rPr>
        <w:t>x</w:t>
      </w:r>
      <w:r>
        <w:t xml:space="preserve"> – 4 = 3</w:t>
      </w:r>
      <w:r w:rsidRPr="00254494">
        <w:rPr>
          <w:i/>
        </w:rPr>
        <w:t>x</w:t>
      </w:r>
      <w:r>
        <w:t xml:space="preserve"> – 3</w:t>
      </w:r>
    </w:p>
    <w:p w:rsidR="00D30A87" w:rsidRPr="00254494" w:rsidRDefault="00D30A87" w:rsidP="00D30A87">
      <w:pPr>
        <w:pStyle w:val="ListParagraph"/>
        <w:numPr>
          <w:ilvl w:val="0"/>
          <w:numId w:val="42"/>
        </w:numPr>
        <w:spacing w:line="360" w:lineRule="auto"/>
      </w:pPr>
      <w:r>
        <w:t>5</w:t>
      </w:r>
      <w:r w:rsidRPr="00254494">
        <w:rPr>
          <w:i/>
        </w:rPr>
        <w:t>x</w:t>
      </w:r>
      <w:r>
        <w:t xml:space="preserve"> + 0.6 = 3</w:t>
      </w:r>
      <w:r w:rsidRPr="00254494">
        <w:rPr>
          <w:i/>
        </w:rPr>
        <w:t>x</w:t>
      </w:r>
      <w:r>
        <w:t xml:space="preserve"> + 1</w:t>
      </w:r>
    </w:p>
    <w:p w:rsidR="00D30A87" w:rsidRDefault="00D30A87" w:rsidP="00D30A87"/>
    <w:p w:rsidR="00D30A87" w:rsidRPr="007C4A51" w:rsidRDefault="00D30A87" w:rsidP="00D30A87">
      <w:pPr>
        <w:spacing w:line="360" w:lineRule="auto"/>
        <w:rPr>
          <w:i/>
        </w:rPr>
      </w:pPr>
      <w:r w:rsidRPr="007C4A51">
        <w:rPr>
          <w:i/>
        </w:rPr>
        <w:t xml:space="preserve">Do you need </w:t>
      </w:r>
      <w:r>
        <w:rPr>
          <w:i/>
        </w:rPr>
        <w:t xml:space="preserve">some </w:t>
      </w:r>
      <w:r w:rsidRPr="007C4A51">
        <w:rPr>
          <w:i/>
        </w:rPr>
        <w:t xml:space="preserve">more examples to work on? </w:t>
      </w:r>
    </w:p>
    <w:p w:rsidR="00D30A87" w:rsidRPr="00E51A98" w:rsidRDefault="00D30A87" w:rsidP="00D30A87">
      <w:pPr>
        <w:spacing w:line="360" w:lineRule="auto"/>
      </w:pPr>
    </w:p>
    <w:p w:rsidR="00D30A87" w:rsidRDefault="00D30A87" w:rsidP="00D30A87">
      <w:pPr>
        <w:spacing w:line="360" w:lineRule="auto"/>
      </w:pPr>
      <w:r>
        <w:t xml:space="preserve">Write 3 equations with the unknown on both sides for your partner to solve. Make use of negatives and decimals if you would like to increase the difficulty. </w:t>
      </w:r>
    </w:p>
    <w:p w:rsidR="00D30A87" w:rsidRDefault="00D30A87" w:rsidP="00D30A87">
      <w:pPr>
        <w:spacing w:line="360" w:lineRule="auto"/>
      </w:pPr>
    </w:p>
    <w:p w:rsidR="00D30A87" w:rsidRDefault="00D30A87" w:rsidP="00D30A87">
      <w:pPr>
        <w:spacing w:line="360" w:lineRule="auto"/>
      </w:pPr>
    </w:p>
    <w:p w:rsidR="00D30A87" w:rsidRDefault="00D30A87" w:rsidP="00D30A87">
      <w:pPr>
        <w:spacing w:line="360" w:lineRule="auto"/>
        <w:rPr>
          <w:b/>
        </w:rPr>
      </w:pPr>
      <w:r>
        <w:rPr>
          <w:b/>
        </w:rPr>
        <w:t>Extension task 2</w:t>
      </w:r>
      <w:r w:rsidRPr="00AD047F">
        <w:rPr>
          <w:b/>
        </w:rPr>
        <w:t xml:space="preserve"> </w:t>
      </w:r>
    </w:p>
    <w:p w:rsidR="00D30A87" w:rsidRPr="001D467D" w:rsidRDefault="00D30A87" w:rsidP="00D30A87">
      <w:pPr>
        <w:spacing w:line="360" w:lineRule="auto"/>
      </w:pPr>
      <w:r w:rsidRPr="0081584D">
        <w:t xml:space="preserve">The diagram </w:t>
      </w:r>
      <w:r>
        <w:t>shows a rectangle. A</w:t>
      </w:r>
      <w:r w:rsidRPr="0081584D">
        <w:t>ll of the sid</w:t>
      </w:r>
      <w:r>
        <w:t>es are measured in centimetres.</w:t>
      </w:r>
    </w:p>
    <w:p w:rsidR="00D30A87" w:rsidRDefault="00253E45" w:rsidP="00D30A87">
      <w:pPr>
        <w:spacing w:line="360" w:lineRule="auto"/>
      </w:pPr>
      <w:r>
        <w:rPr>
          <w:b/>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99.05pt;margin-top:9.25pt;width:37.9pt;height:12.3pt;z-index:251759104;mso-position-horizontal-relative:text;mso-position-vertical-relative:text">
            <v:imagedata r:id="rId9" o:title=""/>
          </v:shape>
          <o:OLEObject Type="Embed" ProgID="Equation.3" ShapeID="_x0000_s1026" DrawAspect="Content" ObjectID="_1544946178" r:id="rId10"/>
        </w:pict>
      </w:r>
    </w:p>
    <w:p w:rsidR="00D30A87" w:rsidRDefault="00D30A87" w:rsidP="00D30A87">
      <w:pPr>
        <w:spacing w:line="360" w:lineRule="auto"/>
      </w:pPr>
      <w:r>
        <w:rPr>
          <w:noProof/>
        </w:rPr>
        <mc:AlternateContent>
          <mc:Choice Requires="wps">
            <w:drawing>
              <wp:anchor distT="0" distB="0" distL="114300" distR="114300" simplePos="0" relativeHeight="251758080" behindDoc="0" locked="0" layoutInCell="1" allowOverlap="1" wp14:anchorId="6B584262" wp14:editId="33F78BAF">
                <wp:simplePos x="0" y="0"/>
                <wp:positionH relativeFrom="column">
                  <wp:posOffset>1924050</wp:posOffset>
                </wp:positionH>
                <wp:positionV relativeFrom="paragraph">
                  <wp:posOffset>151765</wp:posOffset>
                </wp:positionV>
                <wp:extent cx="1714500" cy="561975"/>
                <wp:effectExtent l="0" t="0" r="19050" b="28575"/>
                <wp:wrapNone/>
                <wp:docPr id="451" name="Rectangle 451" title="Extension task 2"/>
                <wp:cNvGraphicFramePr/>
                <a:graphic xmlns:a="http://schemas.openxmlformats.org/drawingml/2006/main">
                  <a:graphicData uri="http://schemas.microsoft.com/office/word/2010/wordprocessingShape">
                    <wps:wsp>
                      <wps:cNvSpPr/>
                      <wps:spPr>
                        <a:xfrm>
                          <a:off x="0" y="0"/>
                          <a:ext cx="1714500" cy="56197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51" o:spid="_x0000_s1026" alt="Title: Extension task 2" style="position:absolute;margin-left:151.5pt;margin-top:11.95pt;width:135pt;height:44.25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" fillcolor="white [3212]" strokecolor="black [3213]" strokeweight="1.5pt"/>
            </w:pict>
          </mc:Fallback>
        </mc:AlternateContent>
      </w:r>
    </w:p>
    <w:p w:rsidR="00D30A87" w:rsidRDefault="00253E45" w:rsidP="00D30A87">
      <w:pPr>
        <w:spacing w:line="360" w:lineRule="auto"/>
      </w:pPr>
      <w:r>
        <w:rPr>
          <w:b/>
          <w:noProof/>
        </w:rPr>
        <w:pict>
          <v:shape id="_x0000_s1028" type="#_x0000_t75" style="position:absolute;margin-left:292.05pt;margin-top:5.05pt;width:15.95pt;height:13.25pt;z-index:251761152;mso-position-horizontal-relative:text;mso-position-vertical-relative:text">
            <v:imagedata r:id="rId11" o:title=""/>
          </v:shape>
          <o:OLEObject Type="Embed" ProgID="Equation.3" ShapeID="_x0000_s1028" DrawAspect="Content" ObjectID="_1544946179" r:id="rId12"/>
        </w:pict>
      </w:r>
      <w:r>
        <w:rPr>
          <w:noProof/>
        </w:rPr>
        <w:pict>
          <v:shape id="_x0000_s1029" type="#_x0000_t75" style="position:absolute;margin-left:128.55pt;margin-top:4.75pt;width:15.95pt;height:13.35pt;z-index:251762176;mso-position-horizontal-relative:text;mso-position-vertical-relative:text">
            <v:imagedata r:id="rId13" o:title=""/>
          </v:shape>
          <o:OLEObject Type="Embed" ProgID="Equation.3" ShapeID="_x0000_s1029" DrawAspect="Content" ObjectID="_1544946180" r:id="rId14"/>
        </w:pict>
      </w:r>
    </w:p>
    <w:p w:rsidR="00D30A87" w:rsidRDefault="00D30A87" w:rsidP="00D30A87">
      <w:pPr>
        <w:spacing w:line="360" w:lineRule="auto"/>
      </w:pPr>
    </w:p>
    <w:p w:rsidR="00D30A87" w:rsidRDefault="00253E45" w:rsidP="00D30A87">
      <w:pPr>
        <w:spacing w:line="360" w:lineRule="auto"/>
      </w:pPr>
      <w:r>
        <w:rPr>
          <w:noProof/>
        </w:rPr>
        <w:pict>
          <v:shape id="_x0000_s1027" type="#_x0000_t75" style="position:absolute;margin-left:202.05pt;margin-top:3.1pt;width:32.95pt;height:13.25pt;z-index:251760128;mso-position-horizontal-relative:text;mso-position-vertical-relative:text">
            <v:imagedata r:id="rId15" o:title=""/>
          </v:shape>
          <o:OLEObject Type="Embed" ProgID="Equation.3" ShapeID="_x0000_s1027" DrawAspect="Content" ObjectID="_1544946181" r:id="rId16"/>
        </w:pict>
      </w:r>
    </w:p>
    <w:p w:rsidR="00D30A87" w:rsidRDefault="00D30A87" w:rsidP="00D30A87">
      <w:pPr>
        <w:spacing w:line="360" w:lineRule="auto"/>
      </w:pPr>
    </w:p>
    <w:p w:rsidR="00D30A87" w:rsidRPr="00262243" w:rsidRDefault="00D30A87" w:rsidP="00D30A87">
      <w:pPr>
        <w:pStyle w:val="ListParagraph"/>
        <w:numPr>
          <w:ilvl w:val="0"/>
          <w:numId w:val="43"/>
        </w:numPr>
        <w:spacing w:line="360" w:lineRule="auto"/>
        <w:rPr>
          <w:b/>
        </w:rPr>
      </w:pPr>
      <w:r>
        <w:t>Explain why 4</w:t>
      </w:r>
      <w:r>
        <w:rPr>
          <w:i/>
        </w:rPr>
        <w:t>x</w:t>
      </w:r>
      <w:r>
        <w:t xml:space="preserve"> + 17 = 7</w:t>
      </w:r>
      <w:r>
        <w:rPr>
          <w:i/>
        </w:rPr>
        <w:t>x</w:t>
      </w:r>
      <w:r>
        <w:t xml:space="preserve"> + 5.</w:t>
      </w:r>
    </w:p>
    <w:p w:rsidR="00D30A87" w:rsidRPr="00262243" w:rsidRDefault="00D30A87" w:rsidP="00D30A87">
      <w:pPr>
        <w:pStyle w:val="ListParagraph"/>
        <w:numPr>
          <w:ilvl w:val="0"/>
          <w:numId w:val="43"/>
        </w:numPr>
        <w:spacing w:line="360" w:lineRule="auto"/>
        <w:rPr>
          <w:b/>
        </w:rPr>
      </w:pPr>
      <w:r>
        <w:t>Solve the equation 4</w:t>
      </w:r>
      <w:r>
        <w:rPr>
          <w:i/>
        </w:rPr>
        <w:t>x</w:t>
      </w:r>
      <w:r>
        <w:t xml:space="preserve"> + 17 = 7</w:t>
      </w:r>
      <w:r>
        <w:rPr>
          <w:i/>
        </w:rPr>
        <w:t>x</w:t>
      </w:r>
      <w:r>
        <w:t xml:space="preserve"> + 5.</w:t>
      </w:r>
    </w:p>
    <w:p w:rsidR="00D30A87" w:rsidRPr="00262243" w:rsidRDefault="00D30A87" w:rsidP="00D30A87">
      <w:pPr>
        <w:pStyle w:val="ListParagraph"/>
        <w:numPr>
          <w:ilvl w:val="0"/>
          <w:numId w:val="43"/>
        </w:numPr>
        <w:spacing w:line="360" w:lineRule="auto"/>
        <w:rPr>
          <w:b/>
        </w:rPr>
      </w:pPr>
      <w:r>
        <w:t>Calculate the perimeter of the rectangle.</w:t>
      </w:r>
    </w:p>
    <w:p w:rsidR="00D30A87" w:rsidRDefault="00D30A87" w:rsidP="00D30A87">
      <w:pPr>
        <w:spacing w:line="360" w:lineRule="auto"/>
      </w:pPr>
    </w:p>
    <w:p w:rsidR="00D30A87" w:rsidRDefault="00D30A87" w:rsidP="00D30A87">
      <w:pPr>
        <w:rPr>
          <w:b/>
        </w:rPr>
      </w:pPr>
      <w:r>
        <w:rPr>
          <w:b/>
        </w:rPr>
        <w:br w:type="page"/>
      </w:r>
    </w:p>
    <w:p w:rsidR="00D30A87" w:rsidRPr="003D6CA4" w:rsidRDefault="00D30A87" w:rsidP="00D30A87">
      <w:pPr>
        <w:spacing w:line="360" w:lineRule="auto"/>
        <w:rPr>
          <w:b/>
        </w:rPr>
      </w:pPr>
      <w:r>
        <w:rPr>
          <w:b/>
        </w:rPr>
        <w:lastRenderedPageBreak/>
        <w:t>C: Generalising</w:t>
      </w:r>
    </w:p>
    <w:p w:rsidR="00D30A87" w:rsidRDefault="00D30A87" w:rsidP="00D30A87">
      <w:pPr>
        <w:spacing w:line="360" w:lineRule="auto"/>
      </w:pPr>
      <w:r>
        <w:t xml:space="preserve">We can write a general solution for </w:t>
      </w:r>
      <w:r w:rsidRPr="007C4A51">
        <w:rPr>
          <w:b/>
        </w:rPr>
        <w:t>all</w:t>
      </w:r>
      <w:r>
        <w:t xml:space="preserve"> equations of this form using just letter terms. </w:t>
      </w:r>
    </w:p>
    <w:p w:rsidR="00D30A87" w:rsidRDefault="00D30A87" w:rsidP="00D30A87">
      <w:pPr>
        <w:spacing w:line="360" w:lineRule="auto"/>
      </w:pPr>
      <w:r>
        <w:t>For example, the most simple equation can be generalised here.</w:t>
      </w:r>
    </w:p>
    <w:p w:rsidR="00D30A87" w:rsidRDefault="00D30A87" w:rsidP="00D30A87">
      <w:pPr>
        <w:spacing w:line="360" w:lineRule="auto"/>
      </w:pPr>
      <w:r>
        <w:rPr>
          <w:i/>
        </w:rPr>
        <w:t>x</w:t>
      </w:r>
      <w:r>
        <w:t xml:space="preserve"> + </w:t>
      </w:r>
      <w:r>
        <w:rPr>
          <w:i/>
        </w:rPr>
        <w:t>a</w:t>
      </w:r>
      <w:r>
        <w:t xml:space="preserve"> = </w:t>
      </w:r>
      <w:r>
        <w:rPr>
          <w:i/>
        </w:rPr>
        <w:t>b</w:t>
      </w:r>
    </w:p>
    <w:p w:rsidR="00D30A87" w:rsidRPr="005E29B5" w:rsidRDefault="00D30A87" w:rsidP="00D30A87">
      <w:pPr>
        <w:spacing w:line="360" w:lineRule="auto"/>
      </w:pPr>
      <w:r w:rsidRPr="005E29B5">
        <w:rPr>
          <w:i/>
        </w:rPr>
        <w:t>x</w:t>
      </w:r>
      <w:r w:rsidRPr="005E29B5">
        <w:t xml:space="preserve"> = </w:t>
      </w:r>
      <w:r w:rsidRPr="005E29B5">
        <w:rPr>
          <w:i/>
        </w:rPr>
        <w:t>b</w:t>
      </w:r>
      <w:r w:rsidRPr="005E29B5">
        <w:t xml:space="preserve"> – </w:t>
      </w:r>
      <w:r w:rsidRPr="005E29B5">
        <w:rPr>
          <w:i/>
        </w:rPr>
        <w:t>a</w:t>
      </w:r>
    </w:p>
    <w:p w:rsidR="00D30A87" w:rsidRDefault="00D30A87" w:rsidP="00D30A87">
      <w:pPr>
        <w:spacing w:line="360" w:lineRule="auto"/>
      </w:pPr>
    </w:p>
    <w:p w:rsidR="00D30A87" w:rsidRDefault="00D30A87" w:rsidP="00D30A87">
      <w:pPr>
        <w:spacing w:line="360" w:lineRule="auto"/>
      </w:pPr>
      <w:r>
        <w:t>Can you use your working to de</w:t>
      </w:r>
      <w:r w:rsidR="00090B01">
        <w:t>duce a general solution for these</w:t>
      </w:r>
      <w:r>
        <w:t xml:space="preserve"> equation</w:t>
      </w:r>
      <w:r w:rsidR="00090B01">
        <w:t>s</w:t>
      </w:r>
      <w:r>
        <w:t xml:space="preserve">? </w:t>
      </w:r>
    </w:p>
    <w:p w:rsidR="00E255E7" w:rsidRPr="00E255E7" w:rsidRDefault="00E255E7" w:rsidP="00090B01">
      <w:pPr>
        <w:pStyle w:val="ListParagraph"/>
        <w:numPr>
          <w:ilvl w:val="0"/>
          <w:numId w:val="44"/>
        </w:numPr>
        <w:spacing w:line="360" w:lineRule="auto"/>
      </w:pPr>
      <w:r w:rsidRPr="005E29B5">
        <w:rPr>
          <w:i/>
        </w:rPr>
        <w:t>x</w:t>
      </w:r>
      <w:r w:rsidR="00B33A4D">
        <w:t xml:space="preserve"> –</w:t>
      </w:r>
      <w:r w:rsidRPr="005E29B5">
        <w:t xml:space="preserve"> </w:t>
      </w:r>
      <w:r>
        <w:rPr>
          <w:i/>
        </w:rPr>
        <w:t>a</w:t>
      </w:r>
      <w:r>
        <w:t xml:space="preserve"> =</w:t>
      </w:r>
      <w:r w:rsidRPr="005E29B5">
        <w:t xml:space="preserve"> </w:t>
      </w:r>
      <w:r>
        <w:rPr>
          <w:i/>
        </w:rPr>
        <w:t>b</w:t>
      </w:r>
    </w:p>
    <w:p w:rsidR="00E255E7" w:rsidRPr="00090B01" w:rsidRDefault="00E255E7" w:rsidP="00E255E7">
      <w:pPr>
        <w:pStyle w:val="ListParagraph"/>
        <w:numPr>
          <w:ilvl w:val="0"/>
          <w:numId w:val="44"/>
        </w:numPr>
        <w:spacing w:line="360" w:lineRule="auto"/>
      </w:pPr>
      <w:proofErr w:type="spellStart"/>
      <w:r w:rsidRPr="005E29B5">
        <w:rPr>
          <w:i/>
        </w:rPr>
        <w:t>ax</w:t>
      </w:r>
      <w:proofErr w:type="spellEnd"/>
      <w:r>
        <w:t xml:space="preserve"> =</w:t>
      </w:r>
      <w:r w:rsidRPr="005E29B5">
        <w:t xml:space="preserve"> </w:t>
      </w:r>
      <w:r>
        <w:rPr>
          <w:i/>
        </w:rPr>
        <w:t>b</w:t>
      </w:r>
    </w:p>
    <w:p w:rsidR="00E255E7" w:rsidRPr="00E255E7" w:rsidRDefault="00E255E7" w:rsidP="00090B01">
      <w:pPr>
        <w:pStyle w:val="ListParagraph"/>
        <w:numPr>
          <w:ilvl w:val="0"/>
          <w:numId w:val="44"/>
        </w:numPr>
        <w:spacing w:line="360" w:lineRule="auto"/>
      </w:pPr>
      <w:r w:rsidRPr="00E255E7">
        <w:rPr>
          <w:position w:val="-22"/>
        </w:rPr>
        <w:object w:dxaOrig="600" w:dyaOrig="580">
          <v:shape id="_x0000_i1029" type="#_x0000_t75" style="width:30pt;height:29.25pt" o:ole="">
            <v:imagedata r:id="rId17" o:title=""/>
          </v:shape>
          <o:OLEObject Type="Embed" ProgID="Equation.DSMT4" ShapeID="_x0000_i1029" DrawAspect="Content" ObjectID="_1544946177" r:id="rId18"/>
        </w:object>
      </w:r>
    </w:p>
    <w:p w:rsidR="00090B01" w:rsidRPr="00090B01" w:rsidRDefault="00090B01" w:rsidP="00090B01">
      <w:pPr>
        <w:pStyle w:val="ListParagraph"/>
        <w:numPr>
          <w:ilvl w:val="0"/>
          <w:numId w:val="44"/>
        </w:numPr>
        <w:spacing w:line="360" w:lineRule="auto"/>
      </w:pPr>
      <w:proofErr w:type="spellStart"/>
      <w:r w:rsidRPr="005E29B5">
        <w:rPr>
          <w:i/>
        </w:rPr>
        <w:t>ax</w:t>
      </w:r>
      <w:proofErr w:type="spellEnd"/>
      <w:r w:rsidR="00B33A4D">
        <w:t xml:space="preserve"> –</w:t>
      </w:r>
      <w:r w:rsidRPr="005E29B5">
        <w:t xml:space="preserve"> </w:t>
      </w:r>
      <w:r w:rsidRPr="005E29B5">
        <w:rPr>
          <w:i/>
        </w:rPr>
        <w:t>b</w:t>
      </w:r>
      <w:r>
        <w:t xml:space="preserve"> =</w:t>
      </w:r>
      <w:r w:rsidRPr="005E29B5">
        <w:t xml:space="preserve"> </w:t>
      </w:r>
      <w:r w:rsidRPr="005E29B5">
        <w:rPr>
          <w:i/>
        </w:rPr>
        <w:t>c</w:t>
      </w:r>
    </w:p>
    <w:p w:rsidR="00090B01" w:rsidRPr="00254494" w:rsidRDefault="00090B01" w:rsidP="00090B01">
      <w:pPr>
        <w:pStyle w:val="ListParagraph"/>
        <w:numPr>
          <w:ilvl w:val="0"/>
          <w:numId w:val="44"/>
        </w:numPr>
        <w:spacing w:line="360" w:lineRule="auto"/>
      </w:pPr>
      <w:proofErr w:type="spellStart"/>
      <w:r w:rsidRPr="005E29B5">
        <w:rPr>
          <w:i/>
        </w:rPr>
        <w:t>ax</w:t>
      </w:r>
      <w:proofErr w:type="spellEnd"/>
      <w:r w:rsidRPr="005E29B5">
        <w:t xml:space="preserve"> + </w:t>
      </w:r>
      <w:r w:rsidRPr="005E29B5">
        <w:rPr>
          <w:i/>
        </w:rPr>
        <w:t>b</w:t>
      </w:r>
      <w:r>
        <w:t xml:space="preserve"> =</w:t>
      </w:r>
      <w:r w:rsidRPr="005E29B5">
        <w:t xml:space="preserve"> </w:t>
      </w:r>
      <w:r w:rsidRPr="005E29B5">
        <w:rPr>
          <w:i/>
        </w:rPr>
        <w:t>cx</w:t>
      </w:r>
      <w:r w:rsidRPr="005E29B5">
        <w:t xml:space="preserve"> + </w:t>
      </w:r>
      <w:r w:rsidRPr="005E29B5">
        <w:rPr>
          <w:i/>
        </w:rPr>
        <w:t>d</w:t>
      </w:r>
    </w:p>
    <w:p w:rsidR="00090B01" w:rsidRDefault="00090B01" w:rsidP="00D30A87">
      <w:pPr>
        <w:spacing w:line="360" w:lineRule="auto"/>
      </w:pPr>
    </w:p>
    <w:p w:rsidR="00D30A87" w:rsidRDefault="00D30A87" w:rsidP="00D30A87">
      <w:pPr>
        <w:spacing w:line="360" w:lineRule="auto"/>
      </w:pPr>
      <w:r>
        <w:t>Show all steps in your working. Can you explain your working to your partner and justify each step?</w:t>
      </w:r>
    </w:p>
    <w:p w:rsidR="000A3A22" w:rsidRPr="00005150" w:rsidRDefault="000A3A22" w:rsidP="001B444D">
      <w:pPr>
        <w:rPr>
          <w:rFonts w:cs="Arial"/>
          <w:szCs w:val="22"/>
        </w:rPr>
      </w:pPr>
    </w:p>
    <w:p w:rsidR="000A3A22" w:rsidRPr="00005150" w:rsidRDefault="000A3A22" w:rsidP="001B444D">
      <w:pPr>
        <w:rPr>
          <w:rFonts w:cs="Arial"/>
          <w:szCs w:val="22"/>
        </w:rPr>
      </w:pPr>
    </w:p>
    <w:p w:rsidR="000A3A22" w:rsidRPr="00005150" w:rsidRDefault="000A3A22" w:rsidP="001B444D">
      <w:pPr>
        <w:rPr>
          <w:rFonts w:cs="Arial"/>
          <w:szCs w:val="22"/>
        </w:rPr>
      </w:pPr>
    </w:p>
    <w:p w:rsidR="000A3A22" w:rsidRPr="00005150" w:rsidRDefault="000A3A22" w:rsidP="001B444D">
      <w:pPr>
        <w:rPr>
          <w:rFonts w:cs="Arial"/>
          <w:szCs w:val="22"/>
        </w:rPr>
      </w:pPr>
    </w:p>
    <w:p w:rsidR="001B444D" w:rsidRDefault="001B444D" w:rsidP="00005150">
      <w:pPr>
        <w:pStyle w:val="Normal1"/>
      </w:pPr>
      <w:r>
        <w:rPr>
          <w:noProof/>
        </w:rPr>
        <mc:AlternateContent>
          <mc:Choice Requires="wps">
            <w:drawing>
              <wp:anchor distT="0" distB="0" distL="114300" distR="114300" simplePos="0" relativeHeight="251713024" behindDoc="0" locked="0" layoutInCell="1" allowOverlap="1" wp14:anchorId="74F9BA22" wp14:editId="2B66A589">
                <wp:simplePos x="0" y="0"/>
                <wp:positionH relativeFrom="column">
                  <wp:posOffset>573405</wp:posOffset>
                </wp:positionH>
                <wp:positionV relativeFrom="paragraph">
                  <wp:posOffset>9010015</wp:posOffset>
                </wp:positionV>
                <wp:extent cx="6386830" cy="238760"/>
                <wp:effectExtent l="0" t="0" r="0" b="889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4" o:spid="_x0000_s1256" type="#_x0000_t202" style="position:absolute;margin-left:45.15pt;margin-top:709.45pt;width:502.9pt;height:18.8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n8vvAIAAMY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12000" behindDoc="0" locked="0" layoutInCell="1" allowOverlap="1" wp14:anchorId="1BE943ED" wp14:editId="5EDF95B1">
                <wp:simplePos x="0" y="0"/>
                <wp:positionH relativeFrom="column">
                  <wp:posOffset>573405</wp:posOffset>
                </wp:positionH>
                <wp:positionV relativeFrom="paragraph">
                  <wp:posOffset>9010015</wp:posOffset>
                </wp:positionV>
                <wp:extent cx="6386830" cy="238760"/>
                <wp:effectExtent l="0" t="0" r="0" b="889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257" type="#_x0000_t202" style="position:absolute;margin-left:45.15pt;margin-top:709.45pt;width:502.9pt;height:18.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crHvQIAAMY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10976" behindDoc="0" locked="0" layoutInCell="1" allowOverlap="1" wp14:anchorId="427E82CA" wp14:editId="0A6C50E9">
                <wp:simplePos x="0" y="0"/>
                <wp:positionH relativeFrom="column">
                  <wp:posOffset>573405</wp:posOffset>
                </wp:positionH>
                <wp:positionV relativeFrom="paragraph">
                  <wp:posOffset>9010015</wp:posOffset>
                </wp:positionV>
                <wp:extent cx="6386830" cy="238760"/>
                <wp:effectExtent l="0" t="0" r="0" b="8890"/>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258" type="#_x0000_t202" style="position:absolute;margin-left:45.15pt;margin-top:709.45pt;width:502.9pt;height:18.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Ql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785kJb4CAADGBQAADgAAAAAAAAAAAAAAAAAuAgAAZHJzL2Uyb0RvYy54bWxQSwECLQAUAAYACAAA&#10;ACEATnJbeN8AAAANAQAADwAAAAAAAAAAAAAAAAAYBQAAZHJzL2Rvd25yZXYueG1sUEsFBgAAAAAE&#10;AAQA8wAAACQGA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9952" behindDoc="0" locked="0" layoutInCell="1" allowOverlap="1" wp14:anchorId="78689FBB" wp14:editId="60C4C5C3">
                <wp:simplePos x="0" y="0"/>
                <wp:positionH relativeFrom="column">
                  <wp:posOffset>573405</wp:posOffset>
                </wp:positionH>
                <wp:positionV relativeFrom="paragraph">
                  <wp:posOffset>9010015</wp:posOffset>
                </wp:positionV>
                <wp:extent cx="6386830" cy="238760"/>
                <wp:effectExtent l="0" t="0" r="0" b="8890"/>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259" type="#_x0000_t202" style="position:absolute;margin-left:45.15pt;margin-top:709.45pt;width:502.9pt;height:18.8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dHN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qHRzb4CAADGBQAADgAAAAAAAAAAAAAAAAAuAgAAZHJzL2Uyb0RvYy54bWxQSwECLQAUAAYACAAA&#10;ACEATnJbeN8AAAANAQAADwAAAAAAAAAAAAAAAAAYBQAAZHJzL2Rvd25yZXYueG1sUEsFBgAAAAAE&#10;AAQA8wAAACQGA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8928" behindDoc="0" locked="0" layoutInCell="1" allowOverlap="1" wp14:anchorId="77E3BB34" wp14:editId="7691B345">
                <wp:simplePos x="0" y="0"/>
                <wp:positionH relativeFrom="column">
                  <wp:posOffset>573405</wp:posOffset>
                </wp:positionH>
                <wp:positionV relativeFrom="paragraph">
                  <wp:posOffset>9010015</wp:posOffset>
                </wp:positionV>
                <wp:extent cx="6386830" cy="238760"/>
                <wp:effectExtent l="0" t="0" r="0" b="889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260" type="#_x0000_t202" style="position:absolute;margin-left:45.15pt;margin-top:709.45pt;width:502.9pt;height:18.8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0kZvQ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7904" behindDoc="0" locked="0" layoutInCell="1" allowOverlap="1" wp14:anchorId="4E976829" wp14:editId="2183BDBF">
                <wp:simplePos x="0" y="0"/>
                <wp:positionH relativeFrom="column">
                  <wp:posOffset>573405</wp:posOffset>
                </wp:positionH>
                <wp:positionV relativeFrom="paragraph">
                  <wp:posOffset>9010015</wp:posOffset>
                </wp:positionV>
                <wp:extent cx="6386830" cy="238760"/>
                <wp:effectExtent l="0" t="0" r="0" b="8890"/>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9" o:spid="_x0000_s1261" type="#_x0000_t202" style="position:absolute;margin-left:45.15pt;margin-top:709.45pt;width:502.9pt;height:18.8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Pzx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78T88b4CAADGBQAADgAAAAAAAAAAAAAAAAAuAgAAZHJzL2Uyb0RvYy54bWxQSwECLQAUAAYACAAA&#10;ACEATnJbeN8AAAANAQAADwAAAAAAAAAAAAAAAAAYBQAAZHJzL2Rvd25yZXYueG1sUEsFBgAAAAAE&#10;AAQA8wAAACQGA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6880" behindDoc="0" locked="0" layoutInCell="1" allowOverlap="1" wp14:anchorId="5612FB7D" wp14:editId="3146BF9B">
                <wp:simplePos x="0" y="0"/>
                <wp:positionH relativeFrom="column">
                  <wp:posOffset>598170</wp:posOffset>
                </wp:positionH>
                <wp:positionV relativeFrom="paragraph">
                  <wp:posOffset>9290685</wp:posOffset>
                </wp:positionV>
                <wp:extent cx="6386830" cy="712470"/>
                <wp:effectExtent l="0" t="0" r="0" b="0"/>
                <wp:wrapNone/>
                <wp:docPr id="350" name="Rounded 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1B444D" w:rsidRDefault="001B444D"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B444D" w:rsidRPr="00085179" w:rsidRDefault="001B444D" w:rsidP="001B444D">
                            <w:pPr>
                              <w:rPr>
                                <w:rFonts w:eastAsia="Times New Roman" w:cs="Arial"/>
                                <w:sz w:val="18"/>
                                <w:szCs w:val="18"/>
                              </w:rPr>
                            </w:pPr>
                            <w:r w:rsidRPr="00C937DF">
                              <w:rPr>
                                <w:rFonts w:cs="Arial"/>
                                <w:sz w:val="12"/>
                                <w:szCs w:val="12"/>
                                <w:shd w:val="clear" w:color="auto" w:fill="F6D1D7"/>
                              </w:rPr>
                              <w:br/>
                            </w: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50" o:spid="_x0000_s1262" style="position:absolute;margin-left:47.1pt;margin-top:731.55pt;width:502.9pt;height:56.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JNPgkM+AgAAWgQAAA4A&#10;AAAAAAAAAAAAAAAALgIAAGRycy9lMm9Eb2MueG1sUEsBAi0AFAAGAAgAAAAhALMeGTbfAAAADQEA&#10;AA8AAAAAAAAAAAAAAAAAmAQAAGRycy9kb3ducmV2LnhtbFBLBQYAAAAABAAEAPMAAACkBQAAAAA=&#10;" fillcolor="#00b0f0" stroked="f">
                <v:fill opacity="19789f"/>
                <v:textbox>
                  <w:txbxContent>
                    <w:p w:rsidR="001B444D" w:rsidRDefault="001B444D"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B444D" w:rsidRPr="00085179" w:rsidRDefault="001B444D" w:rsidP="001B444D">
                      <w:pPr>
                        <w:rPr>
                          <w:rFonts w:eastAsia="Times New Roman" w:cs="Arial"/>
                          <w:sz w:val="18"/>
                          <w:szCs w:val="18"/>
                        </w:rPr>
                      </w:pPr>
                      <w:r w:rsidRPr="00C937DF">
                        <w:rPr>
                          <w:rFonts w:cs="Arial"/>
                          <w:sz w:val="12"/>
                          <w:szCs w:val="12"/>
                          <w:shd w:val="clear" w:color="auto" w:fill="F6D1D7"/>
                        </w:rPr>
                        <w:br/>
                      </w: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704832" behindDoc="0" locked="0" layoutInCell="1" allowOverlap="1" wp14:anchorId="023164F2" wp14:editId="3BFA3DE7">
                <wp:simplePos x="0" y="0"/>
                <wp:positionH relativeFrom="column">
                  <wp:posOffset>598170</wp:posOffset>
                </wp:positionH>
                <wp:positionV relativeFrom="paragraph">
                  <wp:posOffset>9298940</wp:posOffset>
                </wp:positionV>
                <wp:extent cx="6386830" cy="826770"/>
                <wp:effectExtent l="0" t="0" r="0" b="0"/>
                <wp:wrapNone/>
                <wp:docPr id="35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1B444D" w:rsidRDefault="001B444D"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B444D" w:rsidRPr="00085179" w:rsidRDefault="001B444D" w:rsidP="001B444D">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263" style="position:absolute;margin-left:47.1pt;margin-top:732.2pt;width:502.9pt;height:65.1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" fillcolor="#00b0f0" stroked="f">
                <v:fill opacity="19789f"/>
                <v:textbox>
                  <w:txbxContent>
                    <w:p w:rsidR="001B444D" w:rsidRDefault="001B444D"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B444D" w:rsidRPr="00085179" w:rsidRDefault="001B444D" w:rsidP="001B444D">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p w:rsidR="001B444D" w:rsidRPr="00F33DE3" w:rsidRDefault="001B444D" w:rsidP="001B444D">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705856" behindDoc="0" locked="0" layoutInCell="1" allowOverlap="1" wp14:anchorId="0A25A449" wp14:editId="611C3512">
                <wp:simplePos x="0" y="0"/>
                <wp:positionH relativeFrom="column">
                  <wp:posOffset>573405</wp:posOffset>
                </wp:positionH>
                <wp:positionV relativeFrom="paragraph">
                  <wp:posOffset>9018270</wp:posOffset>
                </wp:positionV>
                <wp:extent cx="6386830" cy="238760"/>
                <wp:effectExtent l="0" t="0" r="0" b="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264" type="#_x0000_t202" style="position:absolute;margin-left:45.15pt;margin-top:710.1pt;width:502.9pt;height:18.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J6HvgIAAMY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" filled="f" stroked="f">
                <v:textbox>
                  <w:txbxContent>
                    <w:p w:rsidR="001B444D" w:rsidRPr="001A6893" w:rsidRDefault="001B444D"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bookmarkStart w:id="0" w:name="_GoBack"/>
      <w:r w:rsidR="00673130">
        <w:rPr>
          <w:i/>
          <w:noProof/>
          <w:color w:val="FF0000"/>
        </w:rPr>
        <mc:AlternateContent>
          <mc:Choice Requires="wpg">
            <w:drawing>
              <wp:anchor distT="0" distB="0" distL="114300" distR="114300" simplePos="0" relativeHeight="251732480" behindDoc="0" locked="1" layoutInCell="1" allowOverlap="1" wp14:anchorId="1CA83DD9" wp14:editId="7D596CC5">
                <wp:simplePos x="0" y="0"/>
                <wp:positionH relativeFrom="page">
                  <wp:posOffset>903605</wp:posOffset>
                </wp:positionH>
                <wp:positionV relativeFrom="page">
                  <wp:posOffset>7686675</wp:posOffset>
                </wp:positionV>
                <wp:extent cx="6051600" cy="1994400"/>
                <wp:effectExtent l="0" t="0" r="0" b="6350"/>
                <wp:wrapNone/>
                <wp:docPr id="3098" name="Group 3098" title="small print"/>
                <wp:cNvGraphicFramePr/>
                <a:graphic xmlns:a="http://schemas.openxmlformats.org/drawingml/2006/main">
                  <a:graphicData uri="http://schemas.microsoft.com/office/word/2010/wordprocessingGroup">
                    <wpg:wgp>
                      <wpg:cNvGrpSpPr/>
                      <wpg:grpSpPr>
                        <a:xfrm>
                          <a:off x="0" y="0"/>
                          <a:ext cx="6051600" cy="1994400"/>
                          <a:chOff x="0" y="0"/>
                          <a:chExt cx="6052820" cy="1995170"/>
                        </a:xfrm>
                      </wpg:grpSpPr>
                      <wps:wsp>
                        <wps:cNvPr id="3099" name="Rounded Rectangle 3099"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s:cNvSpPr>
                          <a:spLocks/>
                        </wps:cNvSpPr>
                        <wps:spPr>
                          <a:xfrm>
                            <a:off x="0" y="647700"/>
                            <a:ext cx="5799455" cy="1347470"/>
                          </a:xfrm>
                          <a:prstGeom prst="roundRect">
                            <a:avLst/>
                          </a:prstGeom>
                          <a:solidFill>
                            <a:srgbClr val="FAC8C8"/>
                          </a:solidFill>
                          <a:ln w="25400" cap="flat" cmpd="sng" algn="ctr">
                            <a:noFill/>
                            <a:prstDash val="solid"/>
                          </a:ln>
                          <a:effectLst/>
                        </wps:spPr>
                        <wps:txbx>
                          <w:txbxContent>
                            <w:p w:rsidR="00673130" w:rsidRPr="00F33DE3" w:rsidRDefault="00673130" w:rsidP="00673130">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8747B0">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73130" w:rsidRPr="00F33DE3" w:rsidRDefault="00673130" w:rsidP="00673130">
                              <w:pPr>
                                <w:spacing w:line="360" w:lineRule="auto"/>
                                <w:rPr>
                                  <w:rFonts w:cs="Arial"/>
                                  <w:sz w:val="4"/>
                                  <w:szCs w:val="6"/>
                                </w:rPr>
                              </w:pPr>
                            </w:p>
                            <w:p w:rsidR="00673130" w:rsidRPr="00F33DE3" w:rsidRDefault="00673130" w:rsidP="00673130">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73130" w:rsidRPr="00F33DE3" w:rsidRDefault="00673130" w:rsidP="0067313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0" name="Text Box 2"/>
                        <wps:cNvSpPr txBox="1">
                          <a:spLocks noChangeArrowheads="1"/>
                        </wps:cNvSpPr>
                        <wps:spPr bwMode="auto">
                          <a:xfrm>
                            <a:off x="1371600" y="66675"/>
                            <a:ext cx="4681220" cy="532130"/>
                          </a:xfrm>
                          <a:prstGeom prst="rect">
                            <a:avLst/>
                          </a:prstGeom>
                          <a:noFill/>
                          <a:ln w="9525">
                            <a:noFill/>
                            <a:miter lim="800000"/>
                            <a:headEnd/>
                            <a:tailEnd/>
                          </a:ln>
                        </wps:spPr>
                        <wps:txbx>
                          <w:txbxContent>
                            <w:p w:rsidR="00673130" w:rsidRPr="00323636" w:rsidRDefault="00673130" w:rsidP="00673130">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73130" w:rsidRPr="00323636" w:rsidRDefault="00673130" w:rsidP="00673130"/>
                          </w:txbxContent>
                        </wps:txbx>
                        <wps:bodyPr rot="0" vert="horz" wrap="square" lIns="91440" tIns="45720" rIns="91440" bIns="45720" anchor="t" anchorCtr="0">
                          <a:noAutofit/>
                        </wps:bodyPr>
                      </wps:wsp>
                      <pic:pic xmlns:pic="http://schemas.openxmlformats.org/drawingml/2006/picture">
                        <pic:nvPicPr>
                          <pic:cNvPr id="3101" name="Picture 1" descr="Title: Like button - Description: I like this resource">
                            <a:hlinkClick r:id="rId31"/>
                          </pic:cNvPr>
                          <pic:cNvPicPr>
                            <a:picLocks noChangeAspect="1"/>
                          </pic:cNvPicPr>
                        </pic:nvPicPr>
                        <pic:blipFill>
                          <a:blip r:embed="rId32">
                            <a:extLst>
                              <a:ext uri="{28A0092B-C50C-407E-A947-70E740481C1C}">
                                <a14:useLocalDpi xmlns:a14="http://schemas.microsoft.com/office/drawing/2010/main" val="0"/>
                              </a:ext>
                            </a:extLst>
                          </a:blip>
                          <a:srcRect r="-568" b="-568"/>
                          <a:stretch>
                            <a:fillRect/>
                          </a:stretch>
                        </pic:blipFill>
                        <pic:spPr bwMode="auto">
                          <a:xfrm>
                            <a:off x="123825" y="0"/>
                            <a:ext cx="637540" cy="637540"/>
                          </a:xfrm>
                          <a:prstGeom prst="rect">
                            <a:avLst/>
                          </a:prstGeom>
                          <a:noFill/>
                        </pic:spPr>
                      </pic:pic>
                      <pic:pic xmlns:pic="http://schemas.openxmlformats.org/drawingml/2006/picture">
                        <pic:nvPicPr>
                          <pic:cNvPr id="3102" name="Picture 2" descr="Title: Dislike button - Description: I dislike this resource">
                            <a:hlinkClick r:id="rId33"/>
                          </pic:cNvPr>
                          <pic:cNvPicPr>
                            <a:picLocks noChangeAspect="1"/>
                          </pic:cNvPicPr>
                        </pic:nvPicPr>
                        <pic:blipFill>
                          <a:blip r:embed="rId34">
                            <a:extLst>
                              <a:ext uri="{28A0092B-C50C-407E-A947-70E740481C1C}">
                                <a14:useLocalDpi xmlns:a14="http://schemas.microsoft.com/office/drawing/2010/main" val="0"/>
                              </a:ext>
                            </a:extLst>
                          </a:blip>
                          <a:srcRect r="-301" b="-301"/>
                          <a:stretch>
                            <a:fillRect/>
                          </a:stretch>
                        </pic:blipFill>
                        <pic:spPr bwMode="auto">
                          <a:xfrm>
                            <a:off x="666750" y="629"/>
                            <a:ext cx="635635" cy="635635"/>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id="Group 3098" o:spid="_x0000_s1265" alt="Title: small print" style="position:absolute;margin-left:71.15pt;margin-top:605.25pt;width:476.5pt;height:157.05pt;z-index:251732480;mso-position-horizontal-relative:page;mso-position-vertical-relative:page;mso-width-relative:margin;mso-height-relative:margin" coordsize="60528,199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">
                <v:roundrect id="Rounded Rectangle 3099" o:spid="_x0000_s1266" alt="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top:6477;width:57994;height:1347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6XqcIA&#10;AADdAAAADwAAAGRycy9kb3ducmV2LnhtbESP0YrCMBRE3xf8h3AF39ZUBdFqFBUU9W1bP+DaXNti&#10;c1OaaOvfG0HYx2FmzjDLdWcq8aTGlZYVjIYRCOLM6pJzBZd0/zsD4TyyxsoyKXiRg/Wq97PEWNuW&#10;/+iZ+FwECLsYFRTe17GULivIoBvamjh4N9sY9EE2udQNtgFuKjmOoqk0WHJYKLCmXUHZPXkYBTu0&#10;+el6a6eUHZKznKWj7TjdKzXod5sFCE+d/w9/20etYBLN5/B5E56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epwgAAAN0AAAAPAAAAAAAAAAAAAAAAAJgCAABkcnMvZG93&#10;bnJldi54bWxQSwUGAAAAAAQABAD1AAAAhwMAAAAA&#10;" fillcolor="#fac8c8" stroked="f" strokeweight="2pt">
                  <v:path arrowok="t"/>
                  <v:textbox>
                    <w:txbxContent>
                      <w:p w:rsidR="00673130" w:rsidRPr="00F33DE3" w:rsidRDefault="00673130" w:rsidP="00673130">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8747B0">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73130" w:rsidRPr="00F33DE3" w:rsidRDefault="00673130" w:rsidP="00673130">
                        <w:pPr>
                          <w:spacing w:line="360" w:lineRule="auto"/>
                          <w:rPr>
                            <w:rFonts w:cs="Arial"/>
                            <w:sz w:val="4"/>
                            <w:szCs w:val="6"/>
                          </w:rPr>
                        </w:pPr>
                      </w:p>
                      <w:p w:rsidR="00673130" w:rsidRPr="00F33DE3" w:rsidRDefault="00673130" w:rsidP="00673130">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73130" w:rsidRPr="00F33DE3" w:rsidRDefault="00673130" w:rsidP="00673130"/>
                    </w:txbxContent>
                  </v:textbox>
                </v:roundrect>
                <v:shape id="Text Box 2" o:spid="_x0000_s1267" type="#_x0000_t202" style="position:absolute;left:13716;top:666;width:46812;height:5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uHsIA&#10;AADdAAAADwAAAGRycy9kb3ducmV2LnhtbERPz2vCMBS+D/wfwhO8rYlzk1mNRSaCpw27TfD2aJ5t&#10;sXkpTWy7/345DHb8+H5vstE2oqfO1441zBMFgrhwpuZSw9fn4fEVhA/IBhvHpOGHPGTbycMGU+MG&#10;PlGfh1LEEPYpaqhCaFMpfVGRRZ+4ljhyV9dZDBF2pTQdDjHcNvJJqaW0WHNsqLClt4qKW363Gr7f&#10;r5fzs/oo9/alHdyoJNuV1Ho2HXdrEIHG8C/+cx+NhsVcxf3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ee4ewgAAAN0AAAAPAAAAAAAAAAAAAAAAAJgCAABkcnMvZG93&#10;bnJldi54bWxQSwUGAAAAAAQABAD1AAAAhwMAAAAA&#10;" filled="f" stroked="f">
                  <v:textbox>
                    <w:txbxContent>
                      <w:p w:rsidR="00673130" w:rsidRPr="00323636" w:rsidRDefault="00673130" w:rsidP="00673130">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73130" w:rsidRPr="00323636" w:rsidRDefault="00673130" w:rsidP="00673130"/>
                    </w:txbxContent>
                  </v:textbox>
                </v:shape>
                <v:shape id="Picture 1" o:spid="_x0000_s1268" type="#_x0000_t75" alt="Title: Like button - Description: I like this resource" href="mailto:resources.feedback@ocr.org.uk?subject=I liked the How many ways can you rewrite this equation? Checkpoint Task" style="position:absolute;left:1238;width:6375;height:6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sSQHEAAAA3QAAAA8AAABkcnMvZG93bnJldi54bWxEj0FrAjEUhO+C/yE8wZtmV0uRrVGqIFjw&#10;4ir0+tw8N0s3L0sSdf33TUHocZiZb5jluretuJMPjWMF+TQDQVw53XCt4HzaTRYgQkTW2DomBU8K&#10;sF4NB0sstHvwke5lrEWCcChQgYmxK6QMlSGLYeo64uRdnbcYk/S11B4fCW5bOcuyd2mx4bRgsKOt&#10;oeqnvFkF3/K0/6rN5VleNocqP2/d4erflBqP+s8PEJH6+B9+tfdawTzPcvh7k56AX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sSQHEAAAA3QAAAA8AAAAAAAAAAAAAAAAA&#10;nwIAAGRycy9kb3ducmV2LnhtbFBLBQYAAAAABAAEAPcAAACQAwAAAAA=&#10;" o:button="t">
                  <v:fill o:detectmouseclick="t"/>
                  <v:imagedata r:id="rId35" o:title=" I like this resource" cropbottom="-372f" cropright="-372f"/>
                  <v:path arrowok="t"/>
                </v:shape>
                <v:shape id="Picture 2" o:spid="_x0000_s1269" type="#_x0000_t75" alt="Title: Dislike button - Description: I dislike this resource" href="mailto:resources.feedback@ocr.org.uk?subject=I disliked the How many ways can you rewrite this equation? Checkpoint Task" style="position:absolute;left:6667;top:6;width:6356;height:63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cS8nEAAAA3QAAAA8AAABkcnMvZG93bnJldi54bWxEj0FrAjEUhO9C/0N4hd40cRWxq1FEKIjQ&#10;g6vg9bF53V3cvCxJ1NVf3xQKHoeZ+YZZrnvbihv50DjWMB4pEMSlMw1XGk7Hr+EcRIjIBlvHpOFB&#10;Adart8ESc+PufKBbESuRIBxy1FDH2OVShrImi2HkOuLk/ThvMSbpK2k83hPctjJTaiYtNpwWauxo&#10;W1N5Ka5WQwhZU2xpcnh89rv983t6mp690vrjvd8sQETq4yv8394ZDZOxyuDvTXoC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cS8nEAAAA3QAAAA8AAAAAAAAAAAAAAAAA&#10;nwIAAGRycy9kb3ducmV2LnhtbFBLBQYAAAAABAAEAPcAAACQAwAAAAA=&#10;" o:button="t">
                  <v:fill o:detectmouseclick="t"/>
                  <v:imagedata r:id="rId36" o:title=" I dislike this resource" cropbottom="-197f" cropright="-197f"/>
                  <v:path arrowok="t"/>
                </v:shape>
                <w10:wrap anchorx="page" anchory="page"/>
                <w10:anchorlock/>
              </v:group>
            </w:pict>
          </mc:Fallback>
        </mc:AlternateContent>
      </w:r>
      <w:bookmarkEnd w:id="0"/>
    </w:p>
    <w:sectPr w:rsidR="001B444D" w:rsidSect="00673130">
      <w:headerReference w:type="default" r:id="rId37"/>
      <w:footerReference w:type="default" r:id="rId38"/>
      <w:pgSz w:w="11906" w:h="16838"/>
      <w:pgMar w:top="1985" w:right="1700" w:bottom="1135"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497" w:rsidRDefault="00FA6497" w:rsidP="00C67B56">
      <w:r>
        <w:separator/>
      </w:r>
    </w:p>
  </w:endnote>
  <w:endnote w:type="continuationSeparator" w:id="0">
    <w:p w:rsidR="00FA6497" w:rsidRDefault="00FA6497"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130" w:rsidRDefault="00673130" w:rsidP="00673130">
    <w:pPr>
      <w:pStyle w:val="Footer"/>
    </w:pPr>
    <w:r>
      <w:rPr>
        <w:noProof/>
      </w:rPr>
      <w:drawing>
        <wp:anchor distT="0" distB="0" distL="114300" distR="114300" simplePos="0" relativeHeight="251670528" behindDoc="1" locked="0" layoutInCell="1" allowOverlap="1" wp14:anchorId="09435C90" wp14:editId="7842B4AF">
          <wp:simplePos x="0" y="0"/>
          <wp:positionH relativeFrom="column">
            <wp:posOffset>-914400</wp:posOffset>
          </wp:positionH>
          <wp:positionV relativeFrom="paragraph">
            <wp:posOffset>-109220</wp:posOffset>
          </wp:positionV>
          <wp:extent cx="7576820" cy="723265"/>
          <wp:effectExtent l="0" t="0" r="5080" b="635"/>
          <wp:wrapTight wrapText="bothSides">
            <wp:wrapPolygon edited="0">
              <wp:start x="0" y="0"/>
              <wp:lineTo x="0" y="21050"/>
              <wp:lineTo x="21560" y="21050"/>
              <wp:lineTo x="21560" y="0"/>
              <wp:lineTo x="0" y="0"/>
            </wp:wrapPolygon>
          </wp:wrapTight>
          <wp:docPr id="9" name="Picture 9"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497" w:rsidRDefault="00FA6497" w:rsidP="00C67B56">
      <w:r>
        <w:separator/>
      </w:r>
    </w:p>
  </w:footnote>
  <w:footnote w:type="continuationSeparator" w:id="0">
    <w:p w:rsidR="00FA6497" w:rsidRDefault="00FA6497"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130" w:rsidRDefault="00673130" w:rsidP="00673130">
    <w:pPr>
      <w:pStyle w:val="Header"/>
    </w:pPr>
    <w:r>
      <w:rPr>
        <w:noProof/>
      </w:rPr>
      <w:drawing>
        <wp:anchor distT="0" distB="0" distL="114300" distR="114300" simplePos="0" relativeHeight="251668480" behindDoc="1" locked="0" layoutInCell="1" allowOverlap="1" wp14:anchorId="2A56674C" wp14:editId="4FC5AAE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4" name="Picture 4"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p w:rsidR="00C70910" w:rsidRPr="00673130" w:rsidRDefault="00C70910" w:rsidP="006731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44508"/>
    <w:multiLevelType w:val="multilevel"/>
    <w:tmpl w:val="220C7FE6"/>
    <w:lvl w:ilvl="0">
      <w:start w:val="1"/>
      <w:numFmt w:val="lowerLetter"/>
      <w:lvlText w:val="%1)"/>
      <w:lvlJc w:val="left"/>
      <w:pPr>
        <w:ind w:left="720" w:hanging="360"/>
      </w:pPr>
      <w:rPr>
        <w:rFonts w:cs="Times New Roman" w:hint="default"/>
        <w:color w:val="auto"/>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69A6227"/>
    <w:multiLevelType w:val="hybridMultilevel"/>
    <w:tmpl w:val="C9904EAC"/>
    <w:lvl w:ilvl="0" w:tplc="EBBC24E4">
      <w:numFmt w:val="bullet"/>
      <w:lvlText w:val="-"/>
      <w:lvlJc w:val="left"/>
      <w:pPr>
        <w:ind w:left="720" w:hanging="360"/>
      </w:pPr>
      <w:rPr>
        <w:rFonts w:ascii="Arial" w:eastAsia="Times New Roman" w:hAnsi="Arial" w:hint="default"/>
        <w:b w:val="0"/>
        <w:i/>
        <w:color w:val="FF0000"/>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6A06576"/>
    <w:multiLevelType w:val="hybridMultilevel"/>
    <w:tmpl w:val="BB16C354"/>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nsid w:val="07091778"/>
    <w:multiLevelType w:val="hybridMultilevel"/>
    <w:tmpl w:val="6F884BEC"/>
    <w:lvl w:ilvl="0" w:tplc="08090019">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090117BF"/>
    <w:multiLevelType w:val="hybridMultilevel"/>
    <w:tmpl w:val="7C9CE86C"/>
    <w:lvl w:ilvl="0" w:tplc="E10E9920">
      <w:start w:val="4"/>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D3605E3"/>
    <w:multiLevelType w:val="hybridMultilevel"/>
    <w:tmpl w:val="03D69E14"/>
    <w:lvl w:ilvl="0" w:tplc="8D88111C">
      <w:start w:val="6"/>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74567BD"/>
    <w:multiLevelType w:val="hybridMultilevel"/>
    <w:tmpl w:val="0D5C0620"/>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9CE2734"/>
    <w:multiLevelType w:val="hybridMultilevel"/>
    <w:tmpl w:val="E5745438"/>
    <w:lvl w:ilvl="0" w:tplc="67C801F0">
      <w:start w:val="1"/>
      <w:numFmt w:val="decimal"/>
      <w:lvlText w:val="%1)"/>
      <w:lvlJc w:val="left"/>
      <w:pPr>
        <w:tabs>
          <w:tab w:val="num" w:pos="1080"/>
        </w:tabs>
        <w:ind w:left="1080" w:hanging="720"/>
      </w:pPr>
      <w:rPr>
        <w:rFonts w:hint="default"/>
        <w:strike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A4B665B"/>
    <w:multiLevelType w:val="hybridMultilevel"/>
    <w:tmpl w:val="095EBFD6"/>
    <w:lvl w:ilvl="0" w:tplc="45DED67C">
      <w:start w:val="1"/>
      <w:numFmt w:val="decimal"/>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9">
    <w:nsid w:val="1B5D0166"/>
    <w:multiLevelType w:val="hybridMultilevel"/>
    <w:tmpl w:val="BE820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E5434"/>
    <w:multiLevelType w:val="hybridMultilevel"/>
    <w:tmpl w:val="CE5C5812"/>
    <w:lvl w:ilvl="0" w:tplc="A762F320">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212F3A08"/>
    <w:multiLevelType w:val="hybridMultilevel"/>
    <w:tmpl w:val="F3E06B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33B45A6"/>
    <w:multiLevelType w:val="hybridMultilevel"/>
    <w:tmpl w:val="33B4F1D8"/>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23E42D77"/>
    <w:multiLevelType w:val="hybridMultilevel"/>
    <w:tmpl w:val="F67A375C"/>
    <w:lvl w:ilvl="0" w:tplc="8F5AE1C2">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7D13630"/>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A1F1248"/>
    <w:multiLevelType w:val="hybridMultilevel"/>
    <w:tmpl w:val="1246603C"/>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nsid w:val="2DC214A7"/>
    <w:multiLevelType w:val="hybridMultilevel"/>
    <w:tmpl w:val="E076D3B6"/>
    <w:lvl w:ilvl="0" w:tplc="1540B5A6">
      <w:start w:val="7"/>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2E1062C6"/>
    <w:multiLevelType w:val="hybridMultilevel"/>
    <w:tmpl w:val="37ECE8A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FC96AA2"/>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31A30725"/>
    <w:multiLevelType w:val="hybridMultilevel"/>
    <w:tmpl w:val="7E2002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33230566"/>
    <w:multiLevelType w:val="hybridMultilevel"/>
    <w:tmpl w:val="A696688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nsid w:val="39E83487"/>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2">
    <w:nsid w:val="3D5A76CC"/>
    <w:multiLevelType w:val="hybridMultilevel"/>
    <w:tmpl w:val="4B963D90"/>
    <w:lvl w:ilvl="0" w:tplc="8F5AE1C2">
      <w:start w:val="1"/>
      <w:numFmt w:val="decimal"/>
      <w:lvlText w:val="%1."/>
      <w:lvlJc w:val="left"/>
      <w:pPr>
        <w:tabs>
          <w:tab w:val="num" w:pos="1080"/>
        </w:tabs>
        <w:ind w:left="1080" w:hanging="720"/>
      </w:pPr>
      <w:rPr>
        <w:rFonts w:hint="default"/>
      </w:rPr>
    </w:lvl>
    <w:lvl w:ilvl="1" w:tplc="019E6448">
      <w:start w:val="2"/>
      <w:numFmt w:val="lowerLetter"/>
      <w:lvlText w:val="%2)"/>
      <w:lvlJc w:val="left"/>
      <w:pPr>
        <w:tabs>
          <w:tab w:val="num" w:pos="1860"/>
        </w:tabs>
        <w:ind w:left="1860" w:hanging="780"/>
      </w:pPr>
      <w:rPr>
        <w:rFonts w:hint="default"/>
      </w:rPr>
    </w:lvl>
    <w:lvl w:ilvl="2" w:tplc="0809001B">
      <w:start w:val="1"/>
      <w:numFmt w:val="lowerRoman"/>
      <w:lvlText w:val="%3."/>
      <w:lvlJc w:val="right"/>
      <w:pPr>
        <w:tabs>
          <w:tab w:val="num" w:pos="2160"/>
        </w:tabs>
        <w:ind w:left="2160" w:hanging="180"/>
      </w:pPr>
    </w:lvl>
    <w:lvl w:ilvl="3" w:tplc="068C8ED8">
      <w:start w:val="1"/>
      <w:numFmt w:val="decimal"/>
      <w:lvlText w:val="%4)"/>
      <w:lvlJc w:val="left"/>
      <w:pPr>
        <w:tabs>
          <w:tab w:val="num" w:pos="3240"/>
        </w:tabs>
        <w:ind w:left="3240" w:hanging="720"/>
      </w:pPr>
      <w:rPr>
        <w:rFonts w:hint="default"/>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nsid w:val="3F741549"/>
    <w:multiLevelType w:val="multilevel"/>
    <w:tmpl w:val="E6887662"/>
    <w:lvl w:ilvl="0">
      <w:start w:val="6"/>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4">
    <w:nsid w:val="48232C21"/>
    <w:multiLevelType w:val="hybridMultilevel"/>
    <w:tmpl w:val="509246D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4CD07C87"/>
    <w:multiLevelType w:val="hybridMultilevel"/>
    <w:tmpl w:val="3570543E"/>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6">
    <w:nsid w:val="4F80156B"/>
    <w:multiLevelType w:val="hybridMultilevel"/>
    <w:tmpl w:val="B3F66F2C"/>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7">
    <w:nsid w:val="50E350B6"/>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167AF2"/>
    <w:multiLevelType w:val="hybridMultilevel"/>
    <w:tmpl w:val="B25032DE"/>
    <w:lvl w:ilvl="0" w:tplc="D0A4B01C">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52682B15"/>
    <w:multiLevelType w:val="hybridMultilevel"/>
    <w:tmpl w:val="5B3A47D6"/>
    <w:lvl w:ilvl="0" w:tplc="8D88111C">
      <w:start w:val="6"/>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2F551FD"/>
    <w:multiLevelType w:val="hybridMultilevel"/>
    <w:tmpl w:val="6888824A"/>
    <w:lvl w:ilvl="0" w:tplc="08090017">
      <w:start w:val="1"/>
      <w:numFmt w:val="lowerLetter"/>
      <w:lvlText w:val="%1)"/>
      <w:lvlJc w:val="left"/>
      <w:pPr>
        <w:ind w:left="502"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1">
    <w:nsid w:val="534E1FF9"/>
    <w:multiLevelType w:val="hybridMultilevel"/>
    <w:tmpl w:val="54D87CBC"/>
    <w:lvl w:ilvl="0" w:tplc="EFB8F74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87A0452"/>
    <w:multiLevelType w:val="hybridMultilevel"/>
    <w:tmpl w:val="D7C8C21C"/>
    <w:lvl w:ilvl="0" w:tplc="E10E9920">
      <w:start w:val="4"/>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5E3A1E09"/>
    <w:multiLevelType w:val="hybridMultilevel"/>
    <w:tmpl w:val="379CABE2"/>
    <w:lvl w:ilvl="0" w:tplc="0BB2FADA">
      <w:start w:val="3"/>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65C912F9"/>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6CB93A63"/>
    <w:multiLevelType w:val="hybridMultilevel"/>
    <w:tmpl w:val="220C7FE6"/>
    <w:lvl w:ilvl="0" w:tplc="08090017">
      <w:start w:val="1"/>
      <w:numFmt w:val="lowerLetter"/>
      <w:lvlText w:val="%1)"/>
      <w:lvlJc w:val="left"/>
      <w:pPr>
        <w:ind w:left="720" w:hanging="360"/>
      </w:pPr>
      <w:rPr>
        <w:rFonts w:cs="Times New Roman"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6">
    <w:nsid w:val="711B6DBE"/>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25B5C0E"/>
    <w:multiLevelType w:val="hybridMultilevel"/>
    <w:tmpl w:val="7F8EEF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3874CE0"/>
    <w:multiLevelType w:val="hybridMultilevel"/>
    <w:tmpl w:val="603E7EE2"/>
    <w:lvl w:ilvl="0" w:tplc="87CAF37C">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9">
    <w:nsid w:val="756A3A68"/>
    <w:multiLevelType w:val="hybridMultilevel"/>
    <w:tmpl w:val="19067F88"/>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0">
    <w:nsid w:val="7A0B5760"/>
    <w:multiLevelType w:val="hybridMultilevel"/>
    <w:tmpl w:val="A582DD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7B2E7140"/>
    <w:multiLevelType w:val="hybridMultilevel"/>
    <w:tmpl w:val="0C5446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BC45AC7"/>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3">
    <w:nsid w:val="7CA400F7"/>
    <w:multiLevelType w:val="hybridMultilevel"/>
    <w:tmpl w:val="4C385D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nsid w:val="7F0F3F52"/>
    <w:multiLevelType w:val="hybridMultilevel"/>
    <w:tmpl w:val="D6AC3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5"/>
  </w:num>
  <w:num w:numId="3">
    <w:abstractNumId w:val="20"/>
  </w:num>
  <w:num w:numId="4">
    <w:abstractNumId w:val="30"/>
  </w:num>
  <w:num w:numId="5">
    <w:abstractNumId w:val="25"/>
  </w:num>
  <w:num w:numId="6">
    <w:abstractNumId w:val="2"/>
  </w:num>
  <w:num w:numId="7">
    <w:abstractNumId w:val="12"/>
  </w:num>
  <w:num w:numId="8">
    <w:abstractNumId w:val="1"/>
  </w:num>
  <w:num w:numId="9">
    <w:abstractNumId w:val="0"/>
  </w:num>
  <w:num w:numId="10">
    <w:abstractNumId w:val="33"/>
  </w:num>
  <w:num w:numId="11">
    <w:abstractNumId w:val="10"/>
  </w:num>
  <w:num w:numId="12">
    <w:abstractNumId w:val="6"/>
  </w:num>
  <w:num w:numId="13">
    <w:abstractNumId w:val="31"/>
  </w:num>
  <w:num w:numId="14">
    <w:abstractNumId w:val="39"/>
  </w:num>
  <w:num w:numId="15">
    <w:abstractNumId w:val="22"/>
  </w:num>
  <w:num w:numId="16">
    <w:abstractNumId w:val="23"/>
  </w:num>
  <w:num w:numId="17">
    <w:abstractNumId w:val="24"/>
  </w:num>
  <w:num w:numId="18">
    <w:abstractNumId w:val="16"/>
  </w:num>
  <w:num w:numId="19">
    <w:abstractNumId w:val="13"/>
  </w:num>
  <w:num w:numId="20">
    <w:abstractNumId w:val="32"/>
  </w:num>
  <w:num w:numId="21">
    <w:abstractNumId w:val="4"/>
  </w:num>
  <w:num w:numId="22">
    <w:abstractNumId w:val="29"/>
  </w:num>
  <w:num w:numId="23">
    <w:abstractNumId w:val="15"/>
  </w:num>
  <w:num w:numId="24">
    <w:abstractNumId w:val="5"/>
  </w:num>
  <w:num w:numId="25">
    <w:abstractNumId w:val="28"/>
  </w:num>
  <w:num w:numId="26">
    <w:abstractNumId w:val="26"/>
  </w:num>
  <w:num w:numId="27">
    <w:abstractNumId w:val="43"/>
  </w:num>
  <w:num w:numId="28">
    <w:abstractNumId w:val="11"/>
  </w:num>
  <w:num w:numId="29">
    <w:abstractNumId w:val="37"/>
  </w:num>
  <w:num w:numId="30">
    <w:abstractNumId w:val="17"/>
  </w:num>
  <w:num w:numId="31">
    <w:abstractNumId w:val="19"/>
  </w:num>
  <w:num w:numId="32">
    <w:abstractNumId w:val="38"/>
  </w:num>
  <w:num w:numId="33">
    <w:abstractNumId w:val="40"/>
  </w:num>
  <w:num w:numId="34">
    <w:abstractNumId w:val="8"/>
  </w:num>
  <w:num w:numId="35">
    <w:abstractNumId w:val="7"/>
  </w:num>
  <w:num w:numId="36">
    <w:abstractNumId w:val="44"/>
  </w:num>
  <w:num w:numId="37">
    <w:abstractNumId w:val="9"/>
  </w:num>
  <w:num w:numId="38">
    <w:abstractNumId w:val="41"/>
  </w:num>
  <w:num w:numId="39">
    <w:abstractNumId w:val="34"/>
  </w:num>
  <w:num w:numId="40">
    <w:abstractNumId w:val="27"/>
  </w:num>
  <w:num w:numId="41">
    <w:abstractNumId w:val="21"/>
  </w:num>
  <w:num w:numId="42">
    <w:abstractNumId w:val="42"/>
  </w:num>
  <w:num w:numId="43">
    <w:abstractNumId w:val="36"/>
  </w:num>
  <w:num w:numId="44">
    <w:abstractNumId w:val="18"/>
  </w:num>
  <w:num w:numId="4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5150"/>
    <w:rsid w:val="00007C6C"/>
    <w:rsid w:val="0001286C"/>
    <w:rsid w:val="00020C43"/>
    <w:rsid w:val="000257F8"/>
    <w:rsid w:val="00030D31"/>
    <w:rsid w:val="00032DC7"/>
    <w:rsid w:val="000458CC"/>
    <w:rsid w:val="00047576"/>
    <w:rsid w:val="000479CD"/>
    <w:rsid w:val="000544DF"/>
    <w:rsid w:val="0005690B"/>
    <w:rsid w:val="00057A99"/>
    <w:rsid w:val="0006727D"/>
    <w:rsid w:val="00067317"/>
    <w:rsid w:val="000678F0"/>
    <w:rsid w:val="000708DA"/>
    <w:rsid w:val="00074277"/>
    <w:rsid w:val="00077EF4"/>
    <w:rsid w:val="00085179"/>
    <w:rsid w:val="0008675A"/>
    <w:rsid w:val="00090B01"/>
    <w:rsid w:val="0009602A"/>
    <w:rsid w:val="000A3A22"/>
    <w:rsid w:val="000A3A88"/>
    <w:rsid w:val="000A5282"/>
    <w:rsid w:val="000A6F21"/>
    <w:rsid w:val="000C592C"/>
    <w:rsid w:val="000D0400"/>
    <w:rsid w:val="000D2922"/>
    <w:rsid w:val="000D372A"/>
    <w:rsid w:val="000D7F8F"/>
    <w:rsid w:val="000E558B"/>
    <w:rsid w:val="000E610B"/>
    <w:rsid w:val="000F0E1D"/>
    <w:rsid w:val="00104F93"/>
    <w:rsid w:val="00116B5E"/>
    <w:rsid w:val="00116C4C"/>
    <w:rsid w:val="0012287F"/>
    <w:rsid w:val="0012502D"/>
    <w:rsid w:val="0013011C"/>
    <w:rsid w:val="00130A40"/>
    <w:rsid w:val="0013407B"/>
    <w:rsid w:val="001406F1"/>
    <w:rsid w:val="00150BB1"/>
    <w:rsid w:val="001557AC"/>
    <w:rsid w:val="001723FC"/>
    <w:rsid w:val="001747D6"/>
    <w:rsid w:val="001757D5"/>
    <w:rsid w:val="001810FB"/>
    <w:rsid w:val="0018414D"/>
    <w:rsid w:val="0019272D"/>
    <w:rsid w:val="001A0579"/>
    <w:rsid w:val="001A1055"/>
    <w:rsid w:val="001A47AB"/>
    <w:rsid w:val="001B03A7"/>
    <w:rsid w:val="001B0DDD"/>
    <w:rsid w:val="001B444D"/>
    <w:rsid w:val="001C4DEA"/>
    <w:rsid w:val="001F0D9D"/>
    <w:rsid w:val="002270DB"/>
    <w:rsid w:val="0023350E"/>
    <w:rsid w:val="00253E45"/>
    <w:rsid w:val="00255945"/>
    <w:rsid w:val="00261BA0"/>
    <w:rsid w:val="00270C99"/>
    <w:rsid w:val="002731AD"/>
    <w:rsid w:val="002A7359"/>
    <w:rsid w:val="002C219E"/>
    <w:rsid w:val="002C29CB"/>
    <w:rsid w:val="002D1D56"/>
    <w:rsid w:val="002D4B9D"/>
    <w:rsid w:val="002E1632"/>
    <w:rsid w:val="002E2B8F"/>
    <w:rsid w:val="002E3295"/>
    <w:rsid w:val="002E41C5"/>
    <w:rsid w:val="002F00BB"/>
    <w:rsid w:val="002F6A5E"/>
    <w:rsid w:val="003045A4"/>
    <w:rsid w:val="00314C6D"/>
    <w:rsid w:val="003216F8"/>
    <w:rsid w:val="00323636"/>
    <w:rsid w:val="00330422"/>
    <w:rsid w:val="00331E2F"/>
    <w:rsid w:val="00335754"/>
    <w:rsid w:val="00337773"/>
    <w:rsid w:val="00342EF0"/>
    <w:rsid w:val="00354339"/>
    <w:rsid w:val="003545BD"/>
    <w:rsid w:val="00365723"/>
    <w:rsid w:val="00365D94"/>
    <w:rsid w:val="00372BC4"/>
    <w:rsid w:val="00375939"/>
    <w:rsid w:val="00376EB9"/>
    <w:rsid w:val="003774CC"/>
    <w:rsid w:val="00384637"/>
    <w:rsid w:val="0038636F"/>
    <w:rsid w:val="00386D6D"/>
    <w:rsid w:val="003A0C3F"/>
    <w:rsid w:val="003A1CAD"/>
    <w:rsid w:val="003A3CBF"/>
    <w:rsid w:val="003A42E4"/>
    <w:rsid w:val="003A6DAD"/>
    <w:rsid w:val="003A7F25"/>
    <w:rsid w:val="003B12FC"/>
    <w:rsid w:val="003B6535"/>
    <w:rsid w:val="003D3D71"/>
    <w:rsid w:val="003D662C"/>
    <w:rsid w:val="003E50F0"/>
    <w:rsid w:val="003E7B6C"/>
    <w:rsid w:val="003F6D74"/>
    <w:rsid w:val="004018E2"/>
    <w:rsid w:val="00432853"/>
    <w:rsid w:val="00443853"/>
    <w:rsid w:val="00444DA1"/>
    <w:rsid w:val="00456512"/>
    <w:rsid w:val="00477D34"/>
    <w:rsid w:val="00483001"/>
    <w:rsid w:val="00490AD2"/>
    <w:rsid w:val="004A19FA"/>
    <w:rsid w:val="004C36BD"/>
    <w:rsid w:val="004C4C03"/>
    <w:rsid w:val="004E27FD"/>
    <w:rsid w:val="004E2EAC"/>
    <w:rsid w:val="004E477A"/>
    <w:rsid w:val="004E554D"/>
    <w:rsid w:val="004F3E1A"/>
    <w:rsid w:val="004F3F02"/>
    <w:rsid w:val="00500076"/>
    <w:rsid w:val="0051028D"/>
    <w:rsid w:val="005112D3"/>
    <w:rsid w:val="005262BF"/>
    <w:rsid w:val="00526BBD"/>
    <w:rsid w:val="00534B62"/>
    <w:rsid w:val="00551253"/>
    <w:rsid w:val="005520C3"/>
    <w:rsid w:val="005573F3"/>
    <w:rsid w:val="005638A6"/>
    <w:rsid w:val="00563A7F"/>
    <w:rsid w:val="00563F0E"/>
    <w:rsid w:val="00576EE4"/>
    <w:rsid w:val="00577E71"/>
    <w:rsid w:val="005800E0"/>
    <w:rsid w:val="00585029"/>
    <w:rsid w:val="0058781C"/>
    <w:rsid w:val="00590516"/>
    <w:rsid w:val="00591919"/>
    <w:rsid w:val="00595DFC"/>
    <w:rsid w:val="005A0749"/>
    <w:rsid w:val="005A2892"/>
    <w:rsid w:val="005A699E"/>
    <w:rsid w:val="005B0820"/>
    <w:rsid w:val="005D11F3"/>
    <w:rsid w:val="005D4074"/>
    <w:rsid w:val="005E0F95"/>
    <w:rsid w:val="005F317F"/>
    <w:rsid w:val="005F457D"/>
    <w:rsid w:val="00600B04"/>
    <w:rsid w:val="0060536F"/>
    <w:rsid w:val="00606102"/>
    <w:rsid w:val="006124DD"/>
    <w:rsid w:val="00613B49"/>
    <w:rsid w:val="00631EBA"/>
    <w:rsid w:val="00633A35"/>
    <w:rsid w:val="00633B48"/>
    <w:rsid w:val="00635A7C"/>
    <w:rsid w:val="00643DA1"/>
    <w:rsid w:val="00652955"/>
    <w:rsid w:val="00656B83"/>
    <w:rsid w:val="0066643B"/>
    <w:rsid w:val="00670DEE"/>
    <w:rsid w:val="00673130"/>
    <w:rsid w:val="0067366B"/>
    <w:rsid w:val="006838B0"/>
    <w:rsid w:val="00683ACF"/>
    <w:rsid w:val="006841AC"/>
    <w:rsid w:val="00691F9A"/>
    <w:rsid w:val="006977BE"/>
    <w:rsid w:val="006A164A"/>
    <w:rsid w:val="006A331D"/>
    <w:rsid w:val="006B7CF7"/>
    <w:rsid w:val="006D490E"/>
    <w:rsid w:val="006E1304"/>
    <w:rsid w:val="006E55E8"/>
    <w:rsid w:val="006E6193"/>
    <w:rsid w:val="006F649A"/>
    <w:rsid w:val="006F713A"/>
    <w:rsid w:val="00712DE1"/>
    <w:rsid w:val="007174CA"/>
    <w:rsid w:val="00721113"/>
    <w:rsid w:val="007225CA"/>
    <w:rsid w:val="00727C3F"/>
    <w:rsid w:val="00735415"/>
    <w:rsid w:val="00737D35"/>
    <w:rsid w:val="00742DAA"/>
    <w:rsid w:val="007457FA"/>
    <w:rsid w:val="00765832"/>
    <w:rsid w:val="0077015F"/>
    <w:rsid w:val="007809AC"/>
    <w:rsid w:val="00783822"/>
    <w:rsid w:val="00787D64"/>
    <w:rsid w:val="007C7179"/>
    <w:rsid w:val="007D1FCD"/>
    <w:rsid w:val="007D3076"/>
    <w:rsid w:val="007D7B5D"/>
    <w:rsid w:val="007E1F9C"/>
    <w:rsid w:val="007E431A"/>
    <w:rsid w:val="007F23C9"/>
    <w:rsid w:val="0080353F"/>
    <w:rsid w:val="00803BCD"/>
    <w:rsid w:val="00810CAD"/>
    <w:rsid w:val="00810E00"/>
    <w:rsid w:val="00815B2F"/>
    <w:rsid w:val="00820299"/>
    <w:rsid w:val="00821E69"/>
    <w:rsid w:val="00823738"/>
    <w:rsid w:val="008279F5"/>
    <w:rsid w:val="00836EEC"/>
    <w:rsid w:val="00840840"/>
    <w:rsid w:val="008408CB"/>
    <w:rsid w:val="008418B2"/>
    <w:rsid w:val="00846DA0"/>
    <w:rsid w:val="008546B6"/>
    <w:rsid w:val="0086695F"/>
    <w:rsid w:val="00867423"/>
    <w:rsid w:val="0087282B"/>
    <w:rsid w:val="008747B0"/>
    <w:rsid w:val="0088165B"/>
    <w:rsid w:val="008925A7"/>
    <w:rsid w:val="0089271C"/>
    <w:rsid w:val="00893BE9"/>
    <w:rsid w:val="008967F2"/>
    <w:rsid w:val="008972DC"/>
    <w:rsid w:val="008A4097"/>
    <w:rsid w:val="008B36A0"/>
    <w:rsid w:val="008B4D82"/>
    <w:rsid w:val="008B65DF"/>
    <w:rsid w:val="008C6AB7"/>
    <w:rsid w:val="008C72B7"/>
    <w:rsid w:val="008D3A42"/>
    <w:rsid w:val="008D6F30"/>
    <w:rsid w:val="008E0F39"/>
    <w:rsid w:val="008E5D9B"/>
    <w:rsid w:val="008F0E1F"/>
    <w:rsid w:val="008F1B0C"/>
    <w:rsid w:val="008F6B5E"/>
    <w:rsid w:val="008F6E09"/>
    <w:rsid w:val="009013E4"/>
    <w:rsid w:val="00910FAD"/>
    <w:rsid w:val="0091341D"/>
    <w:rsid w:val="00924192"/>
    <w:rsid w:val="00925C12"/>
    <w:rsid w:val="00930B4A"/>
    <w:rsid w:val="00936F2F"/>
    <w:rsid w:val="00937C0A"/>
    <w:rsid w:val="009421BD"/>
    <w:rsid w:val="0094590D"/>
    <w:rsid w:val="009504ED"/>
    <w:rsid w:val="00954C93"/>
    <w:rsid w:val="0095672D"/>
    <w:rsid w:val="00965457"/>
    <w:rsid w:val="00971412"/>
    <w:rsid w:val="009731F3"/>
    <w:rsid w:val="009768CD"/>
    <w:rsid w:val="009869FF"/>
    <w:rsid w:val="00993317"/>
    <w:rsid w:val="00993FAB"/>
    <w:rsid w:val="00997A4E"/>
    <w:rsid w:val="009B4AA2"/>
    <w:rsid w:val="009B6B89"/>
    <w:rsid w:val="009C2816"/>
    <w:rsid w:val="009C2CFB"/>
    <w:rsid w:val="009D2686"/>
    <w:rsid w:val="009D3134"/>
    <w:rsid w:val="009E087A"/>
    <w:rsid w:val="009E0CEE"/>
    <w:rsid w:val="009E4F9D"/>
    <w:rsid w:val="009E655F"/>
    <w:rsid w:val="009E6884"/>
    <w:rsid w:val="009E7516"/>
    <w:rsid w:val="009F0DB9"/>
    <w:rsid w:val="009F7127"/>
    <w:rsid w:val="00A07979"/>
    <w:rsid w:val="00A13B27"/>
    <w:rsid w:val="00A36606"/>
    <w:rsid w:val="00A45DCB"/>
    <w:rsid w:val="00A53375"/>
    <w:rsid w:val="00A5473D"/>
    <w:rsid w:val="00A63629"/>
    <w:rsid w:val="00A70FAE"/>
    <w:rsid w:val="00A87975"/>
    <w:rsid w:val="00A87F50"/>
    <w:rsid w:val="00A92C32"/>
    <w:rsid w:val="00AB0508"/>
    <w:rsid w:val="00AD07EB"/>
    <w:rsid w:val="00AD0D93"/>
    <w:rsid w:val="00AD7551"/>
    <w:rsid w:val="00AE09A0"/>
    <w:rsid w:val="00AE2A64"/>
    <w:rsid w:val="00AF37D5"/>
    <w:rsid w:val="00B0067A"/>
    <w:rsid w:val="00B00B02"/>
    <w:rsid w:val="00B06DE0"/>
    <w:rsid w:val="00B138B9"/>
    <w:rsid w:val="00B33A4D"/>
    <w:rsid w:val="00B35E0B"/>
    <w:rsid w:val="00B410A2"/>
    <w:rsid w:val="00B42A8F"/>
    <w:rsid w:val="00B478C2"/>
    <w:rsid w:val="00B47BFE"/>
    <w:rsid w:val="00B53B05"/>
    <w:rsid w:val="00B559A5"/>
    <w:rsid w:val="00B61BC8"/>
    <w:rsid w:val="00B627D4"/>
    <w:rsid w:val="00B6379B"/>
    <w:rsid w:val="00B70C1C"/>
    <w:rsid w:val="00B70E6E"/>
    <w:rsid w:val="00B71ED6"/>
    <w:rsid w:val="00B72CCA"/>
    <w:rsid w:val="00B800B3"/>
    <w:rsid w:val="00B97098"/>
    <w:rsid w:val="00BA3482"/>
    <w:rsid w:val="00BB223F"/>
    <w:rsid w:val="00BC350F"/>
    <w:rsid w:val="00BC3A50"/>
    <w:rsid w:val="00BD6B24"/>
    <w:rsid w:val="00C0455C"/>
    <w:rsid w:val="00C114A1"/>
    <w:rsid w:val="00C114BF"/>
    <w:rsid w:val="00C14E41"/>
    <w:rsid w:val="00C14F18"/>
    <w:rsid w:val="00C1747E"/>
    <w:rsid w:val="00C26E0F"/>
    <w:rsid w:val="00C35643"/>
    <w:rsid w:val="00C464B0"/>
    <w:rsid w:val="00C50280"/>
    <w:rsid w:val="00C505F6"/>
    <w:rsid w:val="00C50EB9"/>
    <w:rsid w:val="00C53AF6"/>
    <w:rsid w:val="00C557C2"/>
    <w:rsid w:val="00C55FDD"/>
    <w:rsid w:val="00C60E94"/>
    <w:rsid w:val="00C67B56"/>
    <w:rsid w:val="00C70910"/>
    <w:rsid w:val="00C72525"/>
    <w:rsid w:val="00C80F0F"/>
    <w:rsid w:val="00C92F4C"/>
    <w:rsid w:val="00CA2853"/>
    <w:rsid w:val="00CA5903"/>
    <w:rsid w:val="00CA5C0E"/>
    <w:rsid w:val="00CA6DEB"/>
    <w:rsid w:val="00CB42AA"/>
    <w:rsid w:val="00CD40CD"/>
    <w:rsid w:val="00CD62B6"/>
    <w:rsid w:val="00CE2702"/>
    <w:rsid w:val="00CE7CFA"/>
    <w:rsid w:val="00CF0E24"/>
    <w:rsid w:val="00D1186E"/>
    <w:rsid w:val="00D1440A"/>
    <w:rsid w:val="00D25169"/>
    <w:rsid w:val="00D25901"/>
    <w:rsid w:val="00D2645C"/>
    <w:rsid w:val="00D27CD0"/>
    <w:rsid w:val="00D30A87"/>
    <w:rsid w:val="00D42580"/>
    <w:rsid w:val="00D43AF5"/>
    <w:rsid w:val="00D615C1"/>
    <w:rsid w:val="00D63F9D"/>
    <w:rsid w:val="00D64D69"/>
    <w:rsid w:val="00D66A0D"/>
    <w:rsid w:val="00D67C31"/>
    <w:rsid w:val="00D84971"/>
    <w:rsid w:val="00D87762"/>
    <w:rsid w:val="00D90B40"/>
    <w:rsid w:val="00D9215E"/>
    <w:rsid w:val="00D9359D"/>
    <w:rsid w:val="00D97139"/>
    <w:rsid w:val="00DA5D15"/>
    <w:rsid w:val="00DA6CE8"/>
    <w:rsid w:val="00DA7CAC"/>
    <w:rsid w:val="00DB3105"/>
    <w:rsid w:val="00DB3D8F"/>
    <w:rsid w:val="00DB6693"/>
    <w:rsid w:val="00DC22A1"/>
    <w:rsid w:val="00DC5D48"/>
    <w:rsid w:val="00DE0323"/>
    <w:rsid w:val="00DE6453"/>
    <w:rsid w:val="00DF1349"/>
    <w:rsid w:val="00DF70A2"/>
    <w:rsid w:val="00E23B36"/>
    <w:rsid w:val="00E24581"/>
    <w:rsid w:val="00E255E7"/>
    <w:rsid w:val="00E32040"/>
    <w:rsid w:val="00E33959"/>
    <w:rsid w:val="00E351B9"/>
    <w:rsid w:val="00E40DD5"/>
    <w:rsid w:val="00E418CB"/>
    <w:rsid w:val="00E4329F"/>
    <w:rsid w:val="00E449CD"/>
    <w:rsid w:val="00E4668A"/>
    <w:rsid w:val="00E47367"/>
    <w:rsid w:val="00E51C78"/>
    <w:rsid w:val="00E55E10"/>
    <w:rsid w:val="00E56204"/>
    <w:rsid w:val="00E6291E"/>
    <w:rsid w:val="00E62B5B"/>
    <w:rsid w:val="00E717B1"/>
    <w:rsid w:val="00E73D11"/>
    <w:rsid w:val="00E8600D"/>
    <w:rsid w:val="00E96379"/>
    <w:rsid w:val="00EC2DC4"/>
    <w:rsid w:val="00EC5703"/>
    <w:rsid w:val="00EE76BE"/>
    <w:rsid w:val="00EF4EB3"/>
    <w:rsid w:val="00F044A9"/>
    <w:rsid w:val="00F04B28"/>
    <w:rsid w:val="00F146EB"/>
    <w:rsid w:val="00F14E5C"/>
    <w:rsid w:val="00F23B88"/>
    <w:rsid w:val="00F30965"/>
    <w:rsid w:val="00F42AD5"/>
    <w:rsid w:val="00F529F0"/>
    <w:rsid w:val="00F63156"/>
    <w:rsid w:val="00F635EE"/>
    <w:rsid w:val="00F74D23"/>
    <w:rsid w:val="00F861AC"/>
    <w:rsid w:val="00F874C5"/>
    <w:rsid w:val="00F8776B"/>
    <w:rsid w:val="00F9373D"/>
    <w:rsid w:val="00FA2C73"/>
    <w:rsid w:val="00FA425E"/>
    <w:rsid w:val="00FA6497"/>
    <w:rsid w:val="00FA7CE4"/>
    <w:rsid w:val="00FB082E"/>
    <w:rsid w:val="00FB1225"/>
    <w:rsid w:val="00FB3C38"/>
    <w:rsid w:val="00FB5A75"/>
    <w:rsid w:val="00FB7B50"/>
    <w:rsid w:val="00FD2597"/>
    <w:rsid w:val="00FE01D8"/>
    <w:rsid w:val="00FE7B90"/>
    <w:rsid w:val="00FF63A8"/>
    <w:rsid w:val="00FF7F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0"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rsid w:val="00633B48"/>
    <w:rPr>
      <w:rFonts w:cs="Times New Roman"/>
      <w:sz w:val="16"/>
      <w:szCs w:val="16"/>
    </w:rPr>
  </w:style>
  <w:style w:type="paragraph" w:styleId="CommentText">
    <w:name w:val="annotation text"/>
    <w:basedOn w:val="Normal"/>
    <w:link w:val="CommentTextChar"/>
    <w:rsid w:val="00633B48"/>
    <w:rPr>
      <w:sz w:val="20"/>
      <w:szCs w:val="20"/>
    </w:rPr>
  </w:style>
  <w:style w:type="character" w:customStyle="1" w:styleId="CommentTextChar">
    <w:name w:val="Comment Text Char"/>
    <w:link w:val="CommentText"/>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0"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rsid w:val="00633B48"/>
    <w:rPr>
      <w:rFonts w:cs="Times New Roman"/>
      <w:sz w:val="16"/>
      <w:szCs w:val="16"/>
    </w:rPr>
  </w:style>
  <w:style w:type="paragraph" w:styleId="CommentText">
    <w:name w:val="annotation text"/>
    <w:basedOn w:val="Normal"/>
    <w:link w:val="CommentTextChar"/>
    <w:rsid w:val="00633B48"/>
    <w:rPr>
      <w:sz w:val="20"/>
      <w:szCs w:val="20"/>
    </w:rPr>
  </w:style>
  <w:style w:type="character" w:customStyle="1" w:styleId="CommentTextChar">
    <w:name w:val="Comment Text Char"/>
    <w:link w:val="CommentText"/>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yperlink" Target="mailto:resourcesfeedback@ocr.org.uk" TargetMode="External"/><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hyperlink" Target="mailto:resourcesfeedback@ocr.org.uk" TargetMode="External"/><Relationship Id="rId34"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subject=I%20disliked%20the%20How%20many%20ways%20can%20you%20rewrite%20this%20equation?%20Checkpoint%20Task" TargetMode="External"/><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hyperlink" Target="mailto:resourcesfeedback@ocr.org.uk" TargetMode="External"/><Relationship Id="rId29" Type="http://schemas.openxmlformats.org/officeDocument/2006/relationships/hyperlink" Target="mailto:resourcesfeedback@ocr.org.uk"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mailto:resourcesfeedback@ocr.org.uk" TargetMode="External"/><Relationship Id="rId32" Type="http://schemas.openxmlformats.org/officeDocument/2006/relationships/image" Target="media/image7.png"/><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 TargetMode="External"/><Relationship Id="rId36"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hyperlink" Target="mailto:resourcesfeedback@ocr.org.uk" TargetMode="External"/><Relationship Id="rId31" Type="http://schemas.openxmlformats.org/officeDocument/2006/relationships/hyperlink" Target="mailto:resources.feedback@ocr.org.uk?subject=I%20liked%20the%20How%20many%20ways%20can%20you%20rewrite%20this%20equation?%20Checkpoint%20Task"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mailto:resourcesfeedback@ocr.org.uk" TargetMode="Externa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image" Target="media/image9.png"/></Relationships>
</file>

<file path=word/_rels/footer1.xml.rels><?xml version="1.0" encoding="UTF-8" standalone="yes"?>
<Relationships xmlns="http://schemas.openxmlformats.org/package/2006/relationships"><Relationship Id="rId1" Type="http://schemas.openxmlformats.org/officeDocument/2006/relationships/image" Target="media/image12.png"/></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7</Pages>
  <Words>495</Words>
  <Characters>2081</Characters>
  <Application>Microsoft Office Word</Application>
  <DocSecurity>0</DocSecurity>
  <Lines>17</Lines>
  <Paragraphs>5</Paragraphs>
  <ScaleCrop>false</ScaleCrop>
  <HeadingPairs>
    <vt:vector size="2" baseType="variant">
      <vt:variant>
        <vt:lpstr>Title</vt:lpstr>
      </vt:variant>
      <vt:variant>
        <vt:i4>1</vt:i4>
      </vt:variant>
    </vt:vector>
  </HeadingPairs>
  <TitlesOfParts>
    <vt:vector size="1" baseType="lpstr">
      <vt:lpstr>GCSE (9-1) Mathematics, starter for checkpoint task</vt:lpstr>
    </vt:vector>
  </TitlesOfParts>
  <Company>Cambridge Assessment</Company>
  <LinksUpToDate>false</LinksUpToDate>
  <CharactersWithSpaces>2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tarter for checkpoint task</dc:title>
  <dc:creator>OCR</dc:creator>
  <cp:keywords>GCSE (9-1) Mathematics, starter for checkpoint task</cp:keywords>
  <cp:lastModifiedBy>Rachel Davis</cp:lastModifiedBy>
  <cp:revision>6</cp:revision>
  <cp:lastPrinted>2016-12-20T10:01:00Z</cp:lastPrinted>
  <dcterms:created xsi:type="dcterms:W3CDTF">2016-12-20T09:35:00Z</dcterms:created>
  <dcterms:modified xsi:type="dcterms:W3CDTF">2017-01-03T10:56:00Z</dcterms:modified>
</cp:coreProperties>
</file>